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9" r:id="rId3"/>
    <p:sldId id="291" r:id="rId4"/>
    <p:sldId id="292" r:id="rId5"/>
    <p:sldId id="293" r:id="rId6"/>
    <p:sldId id="300" r:id="rId7"/>
    <p:sldId id="301" r:id="rId8"/>
    <p:sldId id="303" r:id="rId9"/>
    <p:sldId id="302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0" r:id="rId24"/>
    <p:sldId id="321" r:id="rId25"/>
    <p:sldId id="304" r:id="rId26"/>
    <p:sldId id="322" r:id="rId27"/>
    <p:sldId id="323" r:id="rId28"/>
    <p:sldId id="324" r:id="rId29"/>
    <p:sldId id="325" r:id="rId30"/>
    <p:sldId id="305" r:id="rId31"/>
    <p:sldId id="306" r:id="rId32"/>
    <p:sldId id="330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uong Hung" initials="DH" lastIdx="1" clrIdx="0">
    <p:extLst>
      <p:ext uri="{19B8F6BF-5375-455C-9EA6-DF929625EA0E}">
        <p15:presenceInfo xmlns:p15="http://schemas.microsoft.com/office/powerpoint/2012/main" userId="159ce12b0739129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000099"/>
    <a:srgbClr val="FCFFEB"/>
    <a:srgbClr val="0000FF"/>
    <a:srgbClr val="3333FF"/>
    <a:srgbClr val="CCECFF"/>
    <a:srgbClr val="DFFED2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309" autoAdjust="0"/>
    <p:restoredTop sz="94660"/>
  </p:normalViewPr>
  <p:slideViewPr>
    <p:cSldViewPr snapToGrid="0">
      <p:cViewPr varScale="1">
        <p:scale>
          <a:sx n="72" d="100"/>
          <a:sy n="72" d="100"/>
        </p:scale>
        <p:origin x="3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microsoft.com/office/2007/relationships/hdphoto" Target="../media/hdphoto2.wdp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1AB05-D0AD-4661-A563-ED0A973E87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24F8AAF-B3D6-43E0-8BE6-ACC045CA8D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ED0CB0-ACD0-4F2D-999E-A38C11D61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35AAC0-AB66-45C6-8716-DDDEB5A1E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25496D-219E-4DC5-B6CB-0D09372B8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B525EB-EDE9-454B-97E8-BA4EA8A5BD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3406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2292" y="1"/>
            <a:ext cx="12183770" cy="51434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BD34CDC-813E-42F1-AF2B-E4C69DF07BA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0" y="6343650"/>
            <a:ext cx="12171478" cy="514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6554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AC3267-A90C-45D6-BA22-0CF355786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A3D663-20CA-49F7-9088-6A48A3D5AB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FDDACA-6EE9-4082-908E-56F4087D93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134AFB-8600-422C-8FE6-3D694E843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D994D0-9BDB-4F1F-A1AB-664075547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083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2F261DE-9197-4D26-B4B9-FF0D3913449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83B291-7E96-497B-BF77-354A929E57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0F37F-EFAB-474E-833C-F3A45D4CF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71406C-BE5D-4AF2-A987-F31D5F67FB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FF6D1E-FD61-44A6-9E7F-192733997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9496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494324-618A-4DA5-987A-1BA333D19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829741-7706-4FF6-9DA1-5BAD77EB6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4D27C4-AA06-401D-A02E-B9E7C786A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7DDAB8-4858-4218-A8DC-8FD3E20B70B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3406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2292" y="1"/>
            <a:ext cx="12183770" cy="51434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7A1FA8D-21B3-44D8-B273-98A7438BEA8B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5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1129"/>
          <a:stretch>
            <a:fillRect/>
          </a:stretch>
        </p:blipFill>
        <p:spPr>
          <a:xfrm rot="5400000" flipV="1">
            <a:off x="-2751421" y="3330291"/>
            <a:ext cx="5697036" cy="720206"/>
          </a:xfrm>
          <a:custGeom>
            <a:avLst/>
            <a:gdLst>
              <a:gd name="connsiteX0" fmla="*/ 0 w 3316895"/>
              <a:gd name="connsiteY0" fmla="*/ 0 h 1710480"/>
              <a:gd name="connsiteX1" fmla="*/ 0 w 3316895"/>
              <a:gd name="connsiteY1" fmla="*/ 1710480 h 1710480"/>
              <a:gd name="connsiteX2" fmla="*/ 3316895 w 3316895"/>
              <a:gd name="connsiteY2" fmla="*/ 1710480 h 1710480"/>
              <a:gd name="connsiteX3" fmla="*/ 3316895 w 3316895"/>
              <a:gd name="connsiteY3" fmla="*/ 0 h 1710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16895" h="1710480">
                <a:moveTo>
                  <a:pt x="0" y="0"/>
                </a:moveTo>
                <a:lnTo>
                  <a:pt x="0" y="1710480"/>
                </a:lnTo>
                <a:lnTo>
                  <a:pt x="3316895" y="1710480"/>
                </a:lnTo>
                <a:lnTo>
                  <a:pt x="3316895" y="0"/>
                </a:lnTo>
                <a:close/>
              </a:path>
            </a:pathLst>
          </a:cu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02BBA3-2BFD-43FF-B8A0-E55627E9FA9A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0" y="6343650"/>
            <a:ext cx="12171478" cy="514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4682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375C5-0B2B-42C5-8A7D-B896CBF96D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CF36B3-5183-422A-AD77-A0BDC58CCE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494324-618A-4DA5-987A-1BA333D19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829741-7706-4FF6-9DA1-5BAD77EB6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4D27C4-AA06-401D-A02E-B9E7C786A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05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8B002-73E3-4A59-97CF-80D6E2B639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981138-737A-4841-991D-4A6DC18E60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25B2B0-16C2-4497-A60F-28ED6CA050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9DC5C9-9957-4FDF-BF89-2833D58B7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DB18C5-C816-4A36-B672-12859720B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512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3B16FE-AFBF-4941-97DE-A1D2C92193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43DDBE-57EF-48AF-AD79-133927320C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D39D72-66A3-4407-8621-82423B2348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11A51D-CA18-4B33-8FE1-25BC167DB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BD2AA3-3E11-44B8-8421-726D3EB6A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63108C-8C3E-47F3-B675-38C54FF9A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805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834F3-A85C-45D5-8A6A-6F06AD2F94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0BB03-7E04-4A15-9F04-3E57667AE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DC36E7-DB1F-4044-9DF4-57AC3C1584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02FB26-7839-4EF2-9099-450DDC9680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0149131-45CB-4AAD-B16F-CF3E54DC60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432D7F6-EE1D-4AD4-9744-9AEDBDB01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0DB634-987D-4F59-8D47-1C4B935A1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518064A-455F-4C62-8123-2DDC2D165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830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C62BC-2C50-485B-97B0-378993786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AA93BF-A87D-4B1C-ABB9-A67F6BED4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FE16EC-2185-4091-8D15-DBCF6C3CA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CDF470-98F0-4603-A341-9C53C55A3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6198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EEAA94-1BDC-42DD-B24B-C4FA5C707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13B2FC-2C28-419E-8F7B-005F39D58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8D0AE7-0247-4B68-B6B7-C9CA5C7A1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672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71FA3F-BF8D-4D4C-ADB2-5579AACD6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3F2AFD-C213-4B15-9A0E-745342CE2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D9834B-3759-4C6C-AEED-6B13CA338F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64F9FD-D2C6-4CA2-8083-7E832774D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BC3B6B-A0E1-41D3-97AF-D8653D2C3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4B3D31-D4E1-4232-AA98-8EAE7789E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542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39DC08-0059-434E-A005-8567C32A55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759BE8-FACC-4FFF-8F02-32E6E6F704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6B837E-755E-4B80-9050-49344F333A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933D91-2280-4452-B770-9F1222173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19EA15-6A4F-45B2-AC34-7EB39A0417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7541D7-3872-4DFC-AC84-07869D29A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067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chemeClr val="accent4">
                <a:lumMod val="0"/>
                <a:lumOff val="100000"/>
              </a:schemeClr>
            </a:gs>
            <a:gs pos="100000">
              <a:srgbClr val="FCFFEB"/>
            </a:gs>
            <a:gs pos="0">
              <a:srgbClr val="FFFFFF"/>
            </a:gs>
            <a:gs pos="60000">
              <a:schemeClr val="bg1"/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F2AE268-8DC3-45A7-AC9B-F0654C96B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223FA5-FF0A-4701-89C0-67D667D95F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68BED3-A4CA-478B-8CB8-08D7BF863D0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0ECD91-F9DD-4E35-8C18-96CD1F729712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BDB85B-639E-44C8-B825-D3A7C36C4F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8EB2C0-62B7-4AE6-B9B9-AB1E080B8C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B91FBD-4AD4-42F2-918E-E98DC24A8C70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136525"/>
            <a:ext cx="1162049" cy="519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946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3.%20BAI%20TAP%20REN%20LUYEN%20THEO%20SGK.pptx" TargetMode="External"/><Relationship Id="rId2" Type="http://schemas.openxmlformats.org/officeDocument/2006/relationships/hyperlink" Target="2.%20PHAN%20DANG%20TOAN%20CO%20BAN%20THEO%20SGK.pptx" TargetMode="External"/><Relationship Id="rId1" Type="http://schemas.openxmlformats.org/officeDocument/2006/relationships/slideLayout" Target="../slideLayouts/slideLayout12.xml"/><Relationship Id="rId6" Type="http://schemas.microsoft.com/office/2007/relationships/hdphoto" Target="../media/hdphoto3.wdp"/><Relationship Id="rId5" Type="http://schemas.openxmlformats.org/officeDocument/2006/relationships/image" Target="../media/image5.png"/><Relationship Id="rId4" Type="http://schemas.openxmlformats.org/officeDocument/2006/relationships/hyperlink" Target="4.%20BAI%20TAP%20MO%20RONG,%20UNG%20DUNG%20THUC%20TE.pptx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AA4431C0-79D0-40C5-A1F9-87034A2E1981}"/>
              </a:ext>
            </a:extLst>
          </p:cNvPr>
          <p:cNvSpPr/>
          <p:nvPr/>
        </p:nvSpPr>
        <p:spPr>
          <a:xfrm>
            <a:off x="3587384" y="2099218"/>
            <a:ext cx="7114971" cy="3644352"/>
          </a:xfrm>
          <a:prstGeom prst="rect">
            <a:avLst/>
          </a:prstGeom>
          <a:solidFill>
            <a:srgbClr val="00B0F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Arrow: Pentagon 117">
            <a:extLst>
              <a:ext uri="{FF2B5EF4-FFF2-40B4-BE49-F238E27FC236}">
                <a16:creationId xmlns:a16="http://schemas.microsoft.com/office/drawing/2014/main" id="{81EFB34A-F7D8-4558-96A0-5773D8E60731}"/>
              </a:ext>
            </a:extLst>
          </p:cNvPr>
          <p:cNvSpPr/>
          <p:nvPr/>
        </p:nvSpPr>
        <p:spPr>
          <a:xfrm rot="10800000">
            <a:off x="4024788" y="3188781"/>
            <a:ext cx="6282500" cy="566186"/>
          </a:xfrm>
          <a:prstGeom prst="homePlate">
            <a:avLst>
              <a:gd name="adj" fmla="val 35876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Arrow: Pentagon 119">
            <a:extLst>
              <a:ext uri="{FF2B5EF4-FFF2-40B4-BE49-F238E27FC236}">
                <a16:creationId xmlns:a16="http://schemas.microsoft.com/office/drawing/2014/main" id="{77CF683C-5980-4602-AB7A-D9CDFC753A08}"/>
              </a:ext>
            </a:extLst>
          </p:cNvPr>
          <p:cNvSpPr/>
          <p:nvPr/>
        </p:nvSpPr>
        <p:spPr>
          <a:xfrm rot="10800000">
            <a:off x="4103568" y="3911758"/>
            <a:ext cx="6198724" cy="566186"/>
          </a:xfrm>
          <a:prstGeom prst="homePlate">
            <a:avLst>
              <a:gd name="adj" fmla="val 35876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Arrow: Pentagon 120">
            <a:extLst>
              <a:ext uri="{FF2B5EF4-FFF2-40B4-BE49-F238E27FC236}">
                <a16:creationId xmlns:a16="http://schemas.microsoft.com/office/drawing/2014/main" id="{7C5E35EE-C97A-4758-9A39-CF61681144C2}"/>
              </a:ext>
            </a:extLst>
          </p:cNvPr>
          <p:cNvSpPr/>
          <p:nvPr/>
        </p:nvSpPr>
        <p:spPr>
          <a:xfrm rot="10800000">
            <a:off x="4031232" y="4579995"/>
            <a:ext cx="6282500" cy="566186"/>
          </a:xfrm>
          <a:prstGeom prst="homePlate">
            <a:avLst>
              <a:gd name="adj" fmla="val 35876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Arrow: Pentagon 116">
            <a:extLst>
              <a:ext uri="{FF2B5EF4-FFF2-40B4-BE49-F238E27FC236}">
                <a16:creationId xmlns:a16="http://schemas.microsoft.com/office/drawing/2014/main" id="{3EF0ED97-B7C5-4710-9D14-B26B576DC6D9}"/>
              </a:ext>
            </a:extLst>
          </p:cNvPr>
          <p:cNvSpPr/>
          <p:nvPr/>
        </p:nvSpPr>
        <p:spPr>
          <a:xfrm rot="10800000">
            <a:off x="4019792" y="2520243"/>
            <a:ext cx="6282500" cy="566186"/>
          </a:xfrm>
          <a:prstGeom prst="homePlate">
            <a:avLst>
              <a:gd name="adj" fmla="val 35876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AE3BA33-FCB9-48F8-92F2-102878D1547E}"/>
              </a:ext>
            </a:extLst>
          </p:cNvPr>
          <p:cNvGrpSpPr/>
          <p:nvPr/>
        </p:nvGrpSpPr>
        <p:grpSpPr>
          <a:xfrm>
            <a:off x="1322638" y="175791"/>
            <a:ext cx="10052616" cy="1007276"/>
            <a:chOff x="633430" y="193012"/>
            <a:chExt cx="10052616" cy="1072853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2B53AA17-8B42-48DD-B71C-D6AC7B905F63}"/>
                </a:ext>
              </a:extLst>
            </p:cNvPr>
            <p:cNvSpPr txBox="1"/>
            <p:nvPr/>
          </p:nvSpPr>
          <p:spPr>
            <a:xfrm>
              <a:off x="3044169" y="283377"/>
              <a:ext cx="6473678" cy="4917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2: CÔNG THỨC LƯỢNG GIÁC</a:t>
              </a: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65C2EBB6-D98F-471E-B0D7-FB1B3E144830}"/>
                </a:ext>
              </a:extLst>
            </p:cNvPr>
            <p:cNvGrpSpPr/>
            <p:nvPr/>
          </p:nvGrpSpPr>
          <p:grpSpPr>
            <a:xfrm>
              <a:off x="633430" y="193012"/>
              <a:ext cx="10052616" cy="1072853"/>
              <a:chOff x="633430" y="193012"/>
              <a:chExt cx="10052616" cy="1072853"/>
            </a:xfrm>
          </p:grpSpPr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48EE28C9-9886-4BC6-A96A-0DB2879DA850}"/>
                  </a:ext>
                </a:extLst>
              </p:cNvPr>
              <p:cNvGrpSpPr/>
              <p:nvPr/>
            </p:nvGrpSpPr>
            <p:grpSpPr>
              <a:xfrm>
                <a:off x="667123" y="193012"/>
                <a:ext cx="10018923" cy="1072853"/>
                <a:chOff x="2366495" y="4969977"/>
                <a:chExt cx="8562194" cy="1120362"/>
              </a:xfrm>
            </p:grpSpPr>
            <p:sp>
              <p:nvSpPr>
                <p:cNvPr id="77" name="Freeform: Shape 76">
                  <a:extLst>
                    <a:ext uri="{FF2B5EF4-FFF2-40B4-BE49-F238E27FC236}">
                      <a16:creationId xmlns:a16="http://schemas.microsoft.com/office/drawing/2014/main" id="{FBFE03CB-71EF-4379-B2F5-587AEBB41B10}"/>
                    </a:ext>
                  </a:extLst>
                </p:cNvPr>
                <p:cNvSpPr/>
                <p:nvPr/>
              </p:nvSpPr>
              <p:spPr>
                <a:xfrm>
                  <a:off x="2366495" y="4969977"/>
                  <a:ext cx="8562194" cy="1120362"/>
                </a:xfrm>
                <a:custGeom>
                  <a:avLst/>
                  <a:gdLst>
                    <a:gd name="connsiteX0" fmla="*/ 0 w 9231691"/>
                    <a:gd name="connsiteY0" fmla="*/ 0 h 1081886"/>
                    <a:gd name="connsiteX1" fmla="*/ 1672212 w 9231691"/>
                    <a:gd name="connsiteY1" fmla="*/ 0 h 1081886"/>
                    <a:gd name="connsiteX2" fmla="*/ 2248019 w 9231691"/>
                    <a:gd name="connsiteY2" fmla="*/ 995707 h 1081886"/>
                    <a:gd name="connsiteX3" fmla="*/ 9231691 w 9231691"/>
                    <a:gd name="connsiteY3" fmla="*/ 995707 h 1081886"/>
                    <a:gd name="connsiteX4" fmla="*/ 9231691 w 9231691"/>
                    <a:gd name="connsiteY4" fmla="*/ 1081886 h 1081886"/>
                    <a:gd name="connsiteX5" fmla="*/ 0 w 9231691"/>
                    <a:gd name="connsiteY5" fmla="*/ 1081886 h 1081886"/>
                    <a:gd name="connsiteX6" fmla="*/ 36573 w 9231691"/>
                    <a:gd name="connsiteY6" fmla="*/ 829371 h 1081886"/>
                    <a:gd name="connsiteX7" fmla="*/ 50139 w 9231691"/>
                    <a:gd name="connsiteY7" fmla="*/ 540943 h 1081886"/>
                    <a:gd name="connsiteX8" fmla="*/ 36573 w 9231691"/>
                    <a:gd name="connsiteY8" fmla="*/ 252515 h 1081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9231691" h="1081886">
                      <a:moveTo>
                        <a:pt x="0" y="0"/>
                      </a:moveTo>
                      <a:lnTo>
                        <a:pt x="1672212" y="0"/>
                      </a:lnTo>
                      <a:lnTo>
                        <a:pt x="2248019" y="995707"/>
                      </a:lnTo>
                      <a:lnTo>
                        <a:pt x="9231691" y="995707"/>
                      </a:lnTo>
                      <a:lnTo>
                        <a:pt x="9231691" y="1081886"/>
                      </a:lnTo>
                      <a:lnTo>
                        <a:pt x="0" y="1081886"/>
                      </a:lnTo>
                      <a:lnTo>
                        <a:pt x="36573" y="829371"/>
                      </a:lnTo>
                      <a:cubicBezTo>
                        <a:pt x="45468" y="736206"/>
                        <a:pt x="50139" y="639744"/>
                        <a:pt x="50139" y="540943"/>
                      </a:cubicBezTo>
                      <a:cubicBezTo>
                        <a:pt x="50139" y="442143"/>
                        <a:pt x="45468" y="345680"/>
                        <a:pt x="36573" y="252515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Freeform: Shape 77">
                  <a:extLst>
                    <a:ext uri="{FF2B5EF4-FFF2-40B4-BE49-F238E27FC236}">
                      <a16:creationId xmlns:a16="http://schemas.microsoft.com/office/drawing/2014/main" id="{578D2D83-7523-4BE6-92DF-3596A73B8C8A}"/>
                    </a:ext>
                  </a:extLst>
                </p:cNvPr>
                <p:cNvSpPr/>
                <p:nvPr/>
              </p:nvSpPr>
              <p:spPr>
                <a:xfrm>
                  <a:off x="2562998" y="4969977"/>
                  <a:ext cx="8365690" cy="1081886"/>
                </a:xfrm>
                <a:custGeom>
                  <a:avLst/>
                  <a:gdLst>
                    <a:gd name="connsiteX0" fmla="*/ 0 w 9231691"/>
                    <a:gd name="connsiteY0" fmla="*/ 0 h 1081886"/>
                    <a:gd name="connsiteX1" fmla="*/ 1672212 w 9231691"/>
                    <a:gd name="connsiteY1" fmla="*/ 0 h 1081886"/>
                    <a:gd name="connsiteX2" fmla="*/ 2248019 w 9231691"/>
                    <a:gd name="connsiteY2" fmla="*/ 995707 h 1081886"/>
                    <a:gd name="connsiteX3" fmla="*/ 9231691 w 9231691"/>
                    <a:gd name="connsiteY3" fmla="*/ 995707 h 1081886"/>
                    <a:gd name="connsiteX4" fmla="*/ 9231691 w 9231691"/>
                    <a:gd name="connsiteY4" fmla="*/ 1081886 h 1081886"/>
                    <a:gd name="connsiteX5" fmla="*/ 0 w 9231691"/>
                    <a:gd name="connsiteY5" fmla="*/ 1081886 h 1081886"/>
                    <a:gd name="connsiteX6" fmla="*/ 36573 w 9231691"/>
                    <a:gd name="connsiteY6" fmla="*/ 829371 h 1081886"/>
                    <a:gd name="connsiteX7" fmla="*/ 50139 w 9231691"/>
                    <a:gd name="connsiteY7" fmla="*/ 540943 h 1081886"/>
                    <a:gd name="connsiteX8" fmla="*/ 36573 w 9231691"/>
                    <a:gd name="connsiteY8" fmla="*/ 252515 h 1081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9231691" h="1081886">
                      <a:moveTo>
                        <a:pt x="0" y="0"/>
                      </a:moveTo>
                      <a:lnTo>
                        <a:pt x="1672212" y="0"/>
                      </a:lnTo>
                      <a:lnTo>
                        <a:pt x="2248019" y="995707"/>
                      </a:lnTo>
                      <a:lnTo>
                        <a:pt x="9231691" y="995707"/>
                      </a:lnTo>
                      <a:lnTo>
                        <a:pt x="9231691" y="1081886"/>
                      </a:lnTo>
                      <a:lnTo>
                        <a:pt x="0" y="1081886"/>
                      </a:lnTo>
                      <a:lnTo>
                        <a:pt x="36573" y="829371"/>
                      </a:lnTo>
                      <a:cubicBezTo>
                        <a:pt x="45468" y="736206"/>
                        <a:pt x="50139" y="639744"/>
                        <a:pt x="50139" y="540943"/>
                      </a:cubicBezTo>
                      <a:cubicBezTo>
                        <a:pt x="50139" y="442143"/>
                        <a:pt x="45468" y="345680"/>
                        <a:pt x="36573" y="252515"/>
                      </a:cubicBezTo>
                      <a:close/>
                    </a:path>
                  </a:pathLst>
                </a:cu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Freeform: Shape 78">
                  <a:extLst>
                    <a:ext uri="{FF2B5EF4-FFF2-40B4-BE49-F238E27FC236}">
                      <a16:creationId xmlns:a16="http://schemas.microsoft.com/office/drawing/2014/main" id="{FE89F58F-A226-4193-8060-C792D5458C1B}"/>
                    </a:ext>
                  </a:extLst>
                </p:cNvPr>
                <p:cNvSpPr/>
                <p:nvPr/>
              </p:nvSpPr>
              <p:spPr>
                <a:xfrm>
                  <a:off x="2687050" y="4969977"/>
                  <a:ext cx="8241638" cy="1023161"/>
                </a:xfrm>
                <a:custGeom>
                  <a:avLst/>
                  <a:gdLst>
                    <a:gd name="connsiteX0" fmla="*/ 0 w 9231691"/>
                    <a:gd name="connsiteY0" fmla="*/ 0 h 1081886"/>
                    <a:gd name="connsiteX1" fmla="*/ 1672212 w 9231691"/>
                    <a:gd name="connsiteY1" fmla="*/ 0 h 1081886"/>
                    <a:gd name="connsiteX2" fmla="*/ 2248019 w 9231691"/>
                    <a:gd name="connsiteY2" fmla="*/ 995707 h 1081886"/>
                    <a:gd name="connsiteX3" fmla="*/ 9231691 w 9231691"/>
                    <a:gd name="connsiteY3" fmla="*/ 995707 h 1081886"/>
                    <a:gd name="connsiteX4" fmla="*/ 9231691 w 9231691"/>
                    <a:gd name="connsiteY4" fmla="*/ 1081886 h 1081886"/>
                    <a:gd name="connsiteX5" fmla="*/ 0 w 9231691"/>
                    <a:gd name="connsiteY5" fmla="*/ 1081886 h 1081886"/>
                    <a:gd name="connsiteX6" fmla="*/ 36573 w 9231691"/>
                    <a:gd name="connsiteY6" fmla="*/ 829371 h 1081886"/>
                    <a:gd name="connsiteX7" fmla="*/ 50139 w 9231691"/>
                    <a:gd name="connsiteY7" fmla="*/ 540943 h 1081886"/>
                    <a:gd name="connsiteX8" fmla="*/ 36573 w 9231691"/>
                    <a:gd name="connsiteY8" fmla="*/ 252515 h 1081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9231691" h="1081886">
                      <a:moveTo>
                        <a:pt x="0" y="0"/>
                      </a:moveTo>
                      <a:lnTo>
                        <a:pt x="1672212" y="0"/>
                      </a:lnTo>
                      <a:lnTo>
                        <a:pt x="2248019" y="995707"/>
                      </a:lnTo>
                      <a:lnTo>
                        <a:pt x="9231691" y="995707"/>
                      </a:lnTo>
                      <a:lnTo>
                        <a:pt x="9231691" y="1081886"/>
                      </a:lnTo>
                      <a:lnTo>
                        <a:pt x="0" y="1081886"/>
                      </a:lnTo>
                      <a:lnTo>
                        <a:pt x="36573" y="829371"/>
                      </a:lnTo>
                      <a:cubicBezTo>
                        <a:pt x="45468" y="736206"/>
                        <a:pt x="50139" y="639744"/>
                        <a:pt x="50139" y="540943"/>
                      </a:cubicBezTo>
                      <a:cubicBezTo>
                        <a:pt x="50139" y="442143"/>
                        <a:pt x="45468" y="345680"/>
                        <a:pt x="36573" y="252515"/>
                      </a:cubicBezTo>
                      <a:close/>
                    </a:path>
                  </a:pathLst>
                </a:cu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0" name="Parallelogram 69">
                <a:extLst>
                  <a:ext uri="{FF2B5EF4-FFF2-40B4-BE49-F238E27FC236}">
                    <a16:creationId xmlns:a16="http://schemas.microsoft.com/office/drawing/2014/main" id="{674711C6-91AA-458E-A0EA-0743C984350A}"/>
                  </a:ext>
                </a:extLst>
              </p:cNvPr>
              <p:cNvSpPr/>
              <p:nvPr/>
            </p:nvSpPr>
            <p:spPr>
              <a:xfrm rot="186211" flipH="1">
                <a:off x="2365359" y="210750"/>
                <a:ext cx="789345" cy="887854"/>
              </a:xfrm>
              <a:prstGeom prst="parallelogram">
                <a:avLst>
                  <a:gd name="adj" fmla="val 82092"/>
                </a:avLst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Parallelogram 74">
                <a:extLst>
                  <a:ext uri="{FF2B5EF4-FFF2-40B4-BE49-F238E27FC236}">
                    <a16:creationId xmlns:a16="http://schemas.microsoft.com/office/drawing/2014/main" id="{FD171554-3AD5-4435-8A3C-F7685103EBF1}"/>
                  </a:ext>
                </a:extLst>
              </p:cNvPr>
              <p:cNvSpPr/>
              <p:nvPr/>
            </p:nvSpPr>
            <p:spPr>
              <a:xfrm rot="186211" flipH="1">
                <a:off x="2542818" y="210750"/>
                <a:ext cx="789345" cy="887854"/>
              </a:xfrm>
              <a:prstGeom prst="parallelogram">
                <a:avLst>
                  <a:gd name="adj" fmla="val 82092"/>
                </a:avLst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C0BD1B5B-8857-462B-B229-FA9F69DEB989}"/>
                  </a:ext>
                </a:extLst>
              </p:cNvPr>
              <p:cNvSpPr txBox="1"/>
              <p:nvPr/>
            </p:nvSpPr>
            <p:spPr>
              <a:xfrm>
                <a:off x="633430" y="259892"/>
                <a:ext cx="2448929" cy="491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3333FF"/>
                    </a:solidFill>
                    <a:latin typeface="Georgia Pro Cond Black" panose="02040A06050405020203" pitchFamily="18" charset="0"/>
                    <a:ea typeface="HGPSoeiKakugothicUB" panose="020B0A00000000000000" pitchFamily="34" charset="-128"/>
                    <a:cs typeface="Calibri" panose="020F0502020204030204" pitchFamily="34" charset="0"/>
                    <a:sym typeface="Baumans"/>
                  </a:rPr>
                  <a:t>GIẢI TÍCH</a:t>
                </a:r>
                <a:endPara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endParaRP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E220F5A5-8EA8-439D-ABDC-CF5CFB9E47A3}"/>
                  </a:ext>
                </a:extLst>
              </p:cNvPr>
              <p:cNvSpPr txBox="1"/>
              <p:nvPr/>
            </p:nvSpPr>
            <p:spPr>
              <a:xfrm>
                <a:off x="757175" y="670277"/>
                <a:ext cx="244892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3333FF"/>
                    </a:solidFill>
                    <a:latin typeface="Georgia Pro Cond Black" panose="02040A06050405020203" pitchFamily="18" charset="0"/>
                    <a:ea typeface="HGPSoeiKakugothicUB" panose="020B0A00000000000000" pitchFamily="34" charset="-128"/>
                    <a:cs typeface="Calibri" panose="020F0502020204030204" pitchFamily="34" charset="0"/>
                    <a:sym typeface="Baumans"/>
                  </a:rPr>
                  <a:t>Chương </a:t>
                </a:r>
                <a:r>
                  <a:rPr lang="en-US" sz="2400" b="1">
                    <a:solidFill>
                      <a:srgbClr val="3333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  <a:sym typeface="Baumans"/>
                  </a:rPr>
                  <a:t>❶</a:t>
                </a:r>
                <a:endPara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endParaRPr>
              </a:p>
            </p:txBody>
          </p:sp>
        </p:grpSp>
      </p:grp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67A175AC-6165-4E1C-9BCD-83B94091765B}"/>
              </a:ext>
            </a:extLst>
          </p:cNvPr>
          <p:cNvSpPr/>
          <p:nvPr/>
        </p:nvSpPr>
        <p:spPr>
          <a:xfrm>
            <a:off x="312820" y="1421956"/>
            <a:ext cx="11694695" cy="4671014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CC1ED171-377C-451A-8F18-59A74B0D883A}"/>
              </a:ext>
            </a:extLst>
          </p:cNvPr>
          <p:cNvGrpSpPr/>
          <p:nvPr/>
        </p:nvGrpSpPr>
        <p:grpSpPr>
          <a:xfrm>
            <a:off x="1714828" y="2099218"/>
            <a:ext cx="1872556" cy="3644388"/>
            <a:chOff x="230133" y="2669965"/>
            <a:chExt cx="1872556" cy="3644388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D9F50BA-E121-4BC7-8418-BA509C09D50A}"/>
                </a:ext>
              </a:extLst>
            </p:cNvPr>
            <p:cNvGrpSpPr/>
            <p:nvPr/>
          </p:nvGrpSpPr>
          <p:grpSpPr>
            <a:xfrm>
              <a:off x="230133" y="2669965"/>
              <a:ext cx="1872556" cy="3644388"/>
              <a:chOff x="863534" y="3255253"/>
              <a:chExt cx="3579568" cy="2873475"/>
            </a:xfrm>
          </p:grpSpPr>
          <p:sp>
            <p:nvSpPr>
              <p:cNvPr id="96" name="Flowchart: Display 95">
                <a:extLst>
                  <a:ext uri="{FF2B5EF4-FFF2-40B4-BE49-F238E27FC236}">
                    <a16:creationId xmlns:a16="http://schemas.microsoft.com/office/drawing/2014/main" id="{60901D6A-DC24-4872-9632-354557F0C72D}"/>
                  </a:ext>
                </a:extLst>
              </p:cNvPr>
              <p:cNvSpPr/>
              <p:nvPr/>
            </p:nvSpPr>
            <p:spPr>
              <a:xfrm flipH="1">
                <a:off x="863534" y="3255253"/>
                <a:ext cx="2917416" cy="2873447"/>
              </a:xfrm>
              <a:prstGeom prst="flowChartDisplay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Flowchart: Display 96">
                <a:extLst>
                  <a:ext uri="{FF2B5EF4-FFF2-40B4-BE49-F238E27FC236}">
                    <a16:creationId xmlns:a16="http://schemas.microsoft.com/office/drawing/2014/main" id="{0058A2D9-EE82-45E9-A989-86BB3C8E1263}"/>
                  </a:ext>
                </a:extLst>
              </p:cNvPr>
              <p:cNvSpPr/>
              <p:nvPr/>
            </p:nvSpPr>
            <p:spPr>
              <a:xfrm flipH="1">
                <a:off x="1238456" y="3255254"/>
                <a:ext cx="2917416" cy="2873447"/>
              </a:xfrm>
              <a:prstGeom prst="flowChartDisplay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Flowchart: Display 97">
                <a:extLst>
                  <a:ext uri="{FF2B5EF4-FFF2-40B4-BE49-F238E27FC236}">
                    <a16:creationId xmlns:a16="http://schemas.microsoft.com/office/drawing/2014/main" id="{F0E0EA4C-91BB-415A-8B1F-EF5C3EE1D200}"/>
                  </a:ext>
                </a:extLst>
              </p:cNvPr>
              <p:cNvSpPr/>
              <p:nvPr/>
            </p:nvSpPr>
            <p:spPr>
              <a:xfrm flipH="1">
                <a:off x="1525686" y="3255281"/>
                <a:ext cx="2917416" cy="2873447"/>
              </a:xfrm>
              <a:prstGeom prst="flowChartDisplay">
                <a:avLst/>
              </a:prstGeom>
              <a:gradFill flip="none" rotWithShape="1">
                <a:gsLst>
                  <a:gs pos="0">
                    <a:schemeClr val="accent5">
                      <a:lumMod val="20000"/>
                      <a:lumOff val="80000"/>
                    </a:schemeClr>
                  </a:gs>
                  <a:gs pos="85000">
                    <a:schemeClr val="accent4">
                      <a:lumMod val="20000"/>
                      <a:lumOff val="80000"/>
                    </a:schemeClr>
                  </a:gs>
                  <a:gs pos="96000">
                    <a:schemeClr val="accent5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rgbClr val="3333FF"/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5" name="Arrow: Chevron 94">
              <a:extLst>
                <a:ext uri="{FF2B5EF4-FFF2-40B4-BE49-F238E27FC236}">
                  <a16:creationId xmlns:a16="http://schemas.microsoft.com/office/drawing/2014/main" id="{6A2C54E6-6E90-4D3A-B106-85329297FFE8}"/>
                </a:ext>
              </a:extLst>
            </p:cNvPr>
            <p:cNvSpPr/>
            <p:nvPr/>
          </p:nvSpPr>
          <p:spPr>
            <a:xfrm>
              <a:off x="1745212" y="2669965"/>
              <a:ext cx="357477" cy="3631132"/>
            </a:xfrm>
            <a:prstGeom prst="chevron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:a16="http://schemas.microsoft.com/office/drawing/2014/main" id="{CF5FC146-A152-4530-AE16-B7DF46C0E557}"/>
              </a:ext>
            </a:extLst>
          </p:cNvPr>
          <p:cNvSpPr txBox="1"/>
          <p:nvPr/>
        </p:nvSpPr>
        <p:spPr>
          <a:xfrm>
            <a:off x="1836398" y="2842790"/>
            <a:ext cx="189021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NỘI DUNG BÀI HỌC</a:t>
            </a:r>
            <a:endParaRPr lang="en-US" sz="3600">
              <a:solidFill>
                <a:srgbClr val="0000FF"/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2DD05149-B76F-4C8D-BB32-FA731699AB67}"/>
              </a:ext>
            </a:extLst>
          </p:cNvPr>
          <p:cNvSpPr txBox="1"/>
          <p:nvPr/>
        </p:nvSpPr>
        <p:spPr>
          <a:xfrm>
            <a:off x="4128886" y="2577686"/>
            <a:ext cx="34625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1. Tóm tắt lý thuyết</a:t>
            </a:r>
          </a:p>
        </p:txBody>
      </p:sp>
      <p:sp>
        <p:nvSpPr>
          <p:cNvPr id="101" name="TextBox 100">
            <a:hlinkClick r:id="rId2" action="ppaction://hlinkpres?slideindex=1&amp;slidetitle="/>
            <a:extLst>
              <a:ext uri="{FF2B5EF4-FFF2-40B4-BE49-F238E27FC236}">
                <a16:creationId xmlns:a16="http://schemas.microsoft.com/office/drawing/2014/main" id="{5436DB23-27CB-445D-A8AA-6B7333C69FF9}"/>
              </a:ext>
            </a:extLst>
          </p:cNvPr>
          <p:cNvSpPr txBox="1"/>
          <p:nvPr/>
        </p:nvSpPr>
        <p:spPr>
          <a:xfrm>
            <a:off x="4092392" y="3251891"/>
            <a:ext cx="41467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2. </a:t>
            </a:r>
            <a:r>
              <a:rPr lang="en-US" sz="2400" b="1" dirty="0" err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Phân</a:t>
            </a:r>
            <a:r>
              <a:rPr lang="en-US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dạng</a:t>
            </a:r>
            <a:r>
              <a:rPr lang="en-US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toán</a:t>
            </a:r>
            <a:r>
              <a:rPr lang="en-US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cơ</a:t>
            </a:r>
            <a:r>
              <a:rPr lang="en-US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bản</a:t>
            </a:r>
            <a:endParaRPr lang="en-US" sz="2400" b="1" dirty="0">
              <a:solidFill>
                <a:srgbClr val="3333FF"/>
              </a:solidFill>
              <a:latin typeface="Georgia Pro Cond Black" panose="02040A06050405020203" pitchFamily="18" charset="0"/>
              <a:ea typeface="HGPSoeiKakugothicUB" panose="020B0A00000000000000" pitchFamily="34" charset="-128"/>
              <a:cs typeface="Calibri" panose="020F0502020204030204" pitchFamily="34" charset="0"/>
              <a:sym typeface="Baumans"/>
            </a:endParaRPr>
          </a:p>
        </p:txBody>
      </p:sp>
      <p:sp>
        <p:nvSpPr>
          <p:cNvPr id="102" name="TextBox 101">
            <a:hlinkClick r:id="rId3" action="ppaction://hlinkpres?slideindex=1&amp;slidetitle="/>
            <a:extLst>
              <a:ext uri="{FF2B5EF4-FFF2-40B4-BE49-F238E27FC236}">
                <a16:creationId xmlns:a16="http://schemas.microsoft.com/office/drawing/2014/main" id="{9D766C08-A58A-4E98-AA95-509CE8DB0003}"/>
              </a:ext>
            </a:extLst>
          </p:cNvPr>
          <p:cNvSpPr txBox="1"/>
          <p:nvPr/>
        </p:nvSpPr>
        <p:spPr>
          <a:xfrm>
            <a:off x="4086666" y="3915943"/>
            <a:ext cx="40622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3. HĐ rèn luyện kỹ năng</a:t>
            </a:r>
          </a:p>
        </p:txBody>
      </p:sp>
      <p:sp>
        <p:nvSpPr>
          <p:cNvPr id="103" name="TextBox 102">
            <a:hlinkClick r:id="rId4" action="ppaction://hlinkpres?slideindex=1&amp;slidetitle="/>
            <a:extLst>
              <a:ext uri="{FF2B5EF4-FFF2-40B4-BE49-F238E27FC236}">
                <a16:creationId xmlns:a16="http://schemas.microsoft.com/office/drawing/2014/main" id="{40B1E1A7-9B24-46DB-B9FE-858B430C9D4F}"/>
              </a:ext>
            </a:extLst>
          </p:cNvPr>
          <p:cNvSpPr txBox="1"/>
          <p:nvPr/>
        </p:nvSpPr>
        <p:spPr>
          <a:xfrm>
            <a:off x="4043130" y="4619709"/>
            <a:ext cx="35482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4. HĐ tìm tòi mở rộng</a:t>
            </a:r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30CE0057-462C-4E55-8251-B059115A4B17}"/>
              </a:ext>
            </a:extLst>
          </p:cNvPr>
          <p:cNvCxnSpPr>
            <a:cxnSpLocks/>
          </p:cNvCxnSpPr>
          <p:nvPr/>
        </p:nvCxnSpPr>
        <p:spPr>
          <a:xfrm flipV="1">
            <a:off x="3693115" y="2841909"/>
            <a:ext cx="287760" cy="913059"/>
          </a:xfrm>
          <a:prstGeom prst="straightConnector1">
            <a:avLst/>
          </a:prstGeom>
          <a:ln w="38100"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60727819-430B-4937-BC89-D6BDF8340F75}"/>
              </a:ext>
            </a:extLst>
          </p:cNvPr>
          <p:cNvCxnSpPr>
            <a:cxnSpLocks/>
          </p:cNvCxnSpPr>
          <p:nvPr/>
        </p:nvCxnSpPr>
        <p:spPr>
          <a:xfrm flipV="1">
            <a:off x="3685213" y="3495356"/>
            <a:ext cx="324536" cy="269786"/>
          </a:xfrm>
          <a:prstGeom prst="straightConnector1">
            <a:avLst/>
          </a:prstGeom>
          <a:ln w="38100"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2179470A-E9BC-4A53-9851-F3926B71AF2D}"/>
              </a:ext>
            </a:extLst>
          </p:cNvPr>
          <p:cNvCxnSpPr>
            <a:cxnSpLocks/>
            <a:endCxn id="102" idx="1"/>
          </p:cNvCxnSpPr>
          <p:nvPr/>
        </p:nvCxnSpPr>
        <p:spPr>
          <a:xfrm>
            <a:off x="3684196" y="3766406"/>
            <a:ext cx="402470" cy="380370"/>
          </a:xfrm>
          <a:prstGeom prst="straightConnector1">
            <a:avLst/>
          </a:prstGeom>
          <a:ln w="38100"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287D2765-93D8-4D72-88C4-81DA620EC2E8}"/>
              </a:ext>
            </a:extLst>
          </p:cNvPr>
          <p:cNvCxnSpPr>
            <a:cxnSpLocks/>
            <a:endCxn id="103" idx="1"/>
          </p:cNvCxnSpPr>
          <p:nvPr/>
        </p:nvCxnSpPr>
        <p:spPr>
          <a:xfrm>
            <a:off x="3688019" y="3760407"/>
            <a:ext cx="355111" cy="1090135"/>
          </a:xfrm>
          <a:prstGeom prst="straightConnector1">
            <a:avLst/>
          </a:prstGeom>
          <a:ln w="38100"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4" descr="TLTH -Bộ SGK Lớp 2 - Kết nối tri thức với cuộc sống - Công ...">
            <a:extLst>
              <a:ext uri="{FF2B5EF4-FFF2-40B4-BE49-F238E27FC236}">
                <a16:creationId xmlns:a16="http://schemas.microsoft.com/office/drawing/2014/main" id="{C9E33A6E-53A1-46B0-A9E0-384325E0B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4610" y="-75230"/>
            <a:ext cx="1301156" cy="1301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C68DB84A-5912-43FE-96B7-BDF066698D6D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4814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295" y="1514113"/>
                <a:ext cx="11750451" cy="954767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➂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;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/>
                  <a:t>. 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</m:e>
                    </m:func>
                  </m:oMath>
                </a14:m>
                <a:r>
                  <a:rPr lang="en-US"/>
                  <a:t>.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1514113"/>
                <a:ext cx="11750451" cy="954767"/>
              </a:xfrm>
              <a:prstGeom prst="rect">
                <a:avLst/>
              </a:prstGeom>
              <a:blipFill>
                <a:blip r:embed="rId2"/>
                <a:stretch>
                  <a:fillRect l="-1140" t="-2516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5962" y="2614050"/>
                <a:ext cx="11838471" cy="3983334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36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36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sz="3600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</m:e>
                    </m:func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6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sz="3600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sz="36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 sz="360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600"/>
                  <a:t>.</a:t>
                </a:r>
              </a:p>
              <a:p>
                <a:pPr marL="0" indent="0">
                  <a:lnSpc>
                    <a:spcPct val="107000"/>
                  </a:lnSpc>
                  <a:spcBef>
                    <a:spcPts val="200"/>
                  </a:spcBef>
                  <a:buNone/>
                </a:pPr>
                <a:endParaRPr lang="en-US" sz="3600" dirty="0"/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r>
                  <a:rPr lang="en-US" sz="3600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sz="3600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62" y="2614050"/>
                <a:ext cx="11838471" cy="3983334"/>
              </a:xfrm>
              <a:prstGeom prst="rect">
                <a:avLst/>
              </a:prstGeom>
              <a:blipFill>
                <a:blip r:embed="rId3"/>
                <a:stretch>
                  <a:fillRect l="-1389" t="-381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A10E25A-E8BD-4FAA-976D-53302A0CD7BD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471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295" y="1514113"/>
                <a:ext cx="11750451" cy="1329855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➃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</a:t>
                </a:r>
                <a:r>
                  <a:rPr lang="vi-VN"/>
                  <a:t>hai góc lượng giá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vi-VN"/>
                  <a:t>th</a:t>
                </a:r>
                <a:r>
                  <a:rPr lang="en-US"/>
                  <a:t>ỏa mã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/>
                  <a:t>. Tí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/>
                  <a:t>.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1514113"/>
                <a:ext cx="11750451" cy="1329855"/>
              </a:xfrm>
              <a:prstGeom prst="rect">
                <a:avLst/>
              </a:prstGeom>
              <a:blipFill>
                <a:blip r:embed="rId2"/>
                <a:stretch>
                  <a:fillRect l="-1140" t="-905" b="-1086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5316" y="2893399"/>
                <a:ext cx="11723430" cy="3983334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36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600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36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/>
                  <a:t>Ta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den>
                    </m:f>
                  </m:oMath>
                </a14:m>
                <a:endParaRPr lang="en-US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/>
                  <a:t>.</a:t>
                </a:r>
              </a:p>
              <a:p>
                <a:r>
                  <a:rPr lang="en-US"/>
                  <a:t>M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pPr marL="0" indent="0">
                  <a:lnSpc>
                    <a:spcPct val="107000"/>
                  </a:lnSpc>
                  <a:spcBef>
                    <a:spcPts val="200"/>
                  </a:spcBef>
                  <a:buNone/>
                </a:pPr>
                <a:endParaRPr lang="en-US" sz="3600" dirty="0"/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r>
                  <a:rPr lang="en-US" sz="3600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sz="3600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16" y="2893399"/>
                <a:ext cx="11723430" cy="3983334"/>
              </a:xfrm>
              <a:prstGeom prst="rect">
                <a:avLst/>
              </a:prstGeom>
              <a:blipFill>
                <a:blip r:embed="rId3"/>
                <a:stretch>
                  <a:fillRect l="-1351" t="-3817" b="-15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BE329A21-4DDD-41DB-81B5-CF801026DA0A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2716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379995" y="194060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5960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b="1">
                <a:solidFill>
                  <a:srgbClr val="000099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ử dụng công thức nhân đôi và công thức hạ bậc</a:t>
            </a:r>
            <a:endParaRPr lang="en-US" sz="3200" b="1" dirty="0">
              <a:solidFill>
                <a:srgbClr val="000099"/>
              </a:solidFill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0793" y="1727089"/>
                <a:ext cx="10770414" cy="3935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Phương pháp</a:t>
                </a:r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1=1−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den>
                    </m:f>
                  </m:oMath>
                </a14:m>
                <a:endParaRPr lang="en-US"/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93" y="1727089"/>
                <a:ext cx="10770414" cy="3935637"/>
              </a:xfrm>
              <a:prstGeom prst="rect">
                <a:avLst/>
              </a:prstGeom>
              <a:blipFill>
                <a:blip r:embed="rId2"/>
                <a:stretch>
                  <a:fillRect l="-1472" t="-3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40E2A44-3964-4AFE-A162-0F697FC23BA4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75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365011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pt-BR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/>
                  <a:t>.  Tí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pt-BR"/>
                  <a:t>.</a:t>
                </a:r>
                <a:endParaRPr lang="en-US" dirty="0">
                  <a:solidFill>
                    <a:srgbClr val="993366"/>
                  </a:solidFill>
                </a:endParaRPr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endParaRPr lang="en-US" sz="2800" dirty="0">
                  <a:solidFill>
                    <a:srgbClr val="993366"/>
                  </a:solidFill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365011"/>
              </a:xfrm>
              <a:prstGeom prst="rect">
                <a:avLst/>
              </a:prstGeom>
              <a:blipFill>
                <a:blip r:embed="rId2"/>
                <a:stretch>
                  <a:fillRect l="-1134" t="-177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0439" y="2977986"/>
                <a:ext cx="11838471" cy="3599051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r>
                  <a:rPr lang="en-US"/>
                  <a:t>Ta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        =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⋅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39" y="2977986"/>
                <a:ext cx="11838471" cy="3599051"/>
              </a:xfrm>
              <a:prstGeom prst="rect">
                <a:avLst/>
              </a:prstGeom>
              <a:blipFill>
                <a:blip r:embed="rId3"/>
                <a:stretch>
                  <a:fillRect l="-1132" t="-354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FDCC392D-5A3E-4EA6-9D94-860EE7B67BC4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7427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➁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góc lượng giá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/>
                  <a:t> thỏa mã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/>
                  <a:t>,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. 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blipFill>
                <a:blip r:embed="rId2"/>
                <a:stretch>
                  <a:fillRect l="-1134" t="-1914" b="-1531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:r>
                  <a:rPr lang="en-US"/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±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/>
              </a:p>
              <a:p>
                <a:r>
                  <a:rPr lang="en-US"/>
                  <a:t>Theo giả thiết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.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blipFill>
                <a:blip r:embed="rId3"/>
                <a:stretch>
                  <a:fillRect l="-1132" t="-34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A9D663B9-6B0B-444C-9075-45F2E7B434C5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3943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➂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/>
                  <a:t>. Khi đó,</a:t>
                </a:r>
                <a:r>
                  <a:rPr lang="en-US" b="1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/>
                  <a:t>bằng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blipFill>
                <a:blip r:embed="rId2"/>
                <a:stretch>
                  <a:fillRect l="-1134" t="-191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−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1−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blipFill>
                <a:blip r:embed="rId3"/>
                <a:stretch>
                  <a:fillRect l="-1132" t="-34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A5DBDAD-ED34-4B6E-8BB0-267FB881A191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4805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dụ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➃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nl-NL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/>
                  <a:t>. Khi đ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nl-NL"/>
                  <a:t> có giá trị bằng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258584"/>
              </a:xfrm>
              <a:prstGeom prst="rect">
                <a:avLst/>
              </a:prstGeom>
              <a:blipFill>
                <a:blip r:embed="rId2"/>
                <a:stretch>
                  <a:fillRect l="-1134" t="-143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:r>
                  <a:rPr lang="en-US"/>
                  <a:t>Ta có: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func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nl-NL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nl-NL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nl-NL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𝑐𝑜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l-NL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r>
                      <a:rPr lang="nl-NL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−1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99" y="2871559"/>
                <a:ext cx="11838471" cy="3705478"/>
              </a:xfrm>
              <a:prstGeom prst="rect">
                <a:avLst/>
              </a:prstGeom>
              <a:blipFill>
                <a:blip r:embed="rId3"/>
                <a:stretch>
                  <a:fillRect l="-1132" t="-34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CB8587B-BD3D-48AC-B00D-A5F1DC7FEB5F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0125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379995" y="194060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3"/>
            <a:ext cx="11989407" cy="10799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Áp dụng công thức biến đổi tích thành tổng, tổng thành tích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5222" y="2210937"/>
                <a:ext cx="10770414" cy="3935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Phương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pháp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/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22" y="2210937"/>
                <a:ext cx="10770414" cy="3935637"/>
              </a:xfrm>
              <a:prstGeom prst="rect">
                <a:avLst/>
              </a:prstGeom>
              <a:blipFill>
                <a:blip r:embed="rId2"/>
                <a:stretch>
                  <a:fillRect l="-1302" t="-3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111D8E-66A5-49A9-8836-5F32B9FFF693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9996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379995" y="194060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3"/>
            <a:ext cx="11989407" cy="10799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Áp dụng công thức biến đổi tích thành tổng, tổng thành tích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5222" y="2210937"/>
                <a:ext cx="10770414" cy="3935637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Phương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pháp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/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22" y="2210937"/>
                <a:ext cx="10770414" cy="3935637"/>
              </a:xfrm>
              <a:prstGeom prst="rect">
                <a:avLst/>
              </a:prstGeom>
              <a:blipFill>
                <a:blip r:embed="rId2"/>
                <a:stretch>
                  <a:fillRect l="-1302" t="-3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B5A09BC-E8DD-4356-BDB4-56976DB0F1E3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1057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49117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Font typeface="Wingdings" panose="05000000000000000000" pitchFamily="2" charset="2"/>
                  <a:buChar char="q"/>
                  <a:tabLst>
                    <a:tab pos="629920" algn="l"/>
                  </a:tabLst>
                </a:pP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</a:t>
                </a:r>
                <a:r>
                  <a:rPr lang="nl-NL"/>
                  <a:t>Rút gọn biểu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/>
                          <m:t>cos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nl-NL"/>
                  <a:t>.</a:t>
                </a:r>
                <a:endParaRPr lang="en-US"/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endParaRPr lang="en-US" sz="2800" dirty="0">
                  <a:solidFill>
                    <a:srgbClr val="800080"/>
                  </a:solidFill>
                  <a:latin typeface="Aarial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80008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rgbClr val="800080"/>
                  </a:solidFill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491174"/>
              </a:xfrm>
              <a:prstGeom prst="rect">
                <a:avLst/>
              </a:prstGeom>
              <a:blipFill>
                <a:blip r:embed="rId2"/>
                <a:stretch>
                  <a:fillRect l="-108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3170683"/>
                <a:ext cx="11838471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>
                            <a:latin typeface="Chu Van An" panose="02020603050405020304" pitchFamily="18" charset="0"/>
                            <a:cs typeface="Chu Van An" panose="02020603050405020304" pitchFamily="18" charset="0"/>
                          </a:rPr>
                          <m:t>cos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>
                            <a:latin typeface="Chu Van An" panose="02020603050405020304" pitchFamily="18" charset="0"/>
                            <a:cs typeface="Chu Van An" panose="02020603050405020304" pitchFamily="18" charset="0"/>
                          </a:rPr>
                          <m:t>cos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>
                            <a:latin typeface="Chu Van An" panose="02020603050405020304" pitchFamily="18" charset="0"/>
                            <a:cs typeface="Chu Van An" panose="02020603050405020304" pitchFamily="18" charset="0"/>
                          </a:rPr>
                          <m:t>cos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nl-NL">
                    <a:latin typeface="Chu Van An" panose="02020603050405020304" pitchFamily="18" charset="0"/>
                    <a:cs typeface="Chu Van An" panose="02020603050405020304" pitchFamily="18" charset="0"/>
                  </a:rPr>
                  <a:t>.</a:t>
                </a:r>
                <a:endParaRPr lang="en-US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  <a:p>
                <a:endParaRPr lang="en-US" dirty="0">
                  <a:latin typeface="Aarial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3170683"/>
                <a:ext cx="11838471" cy="3716497"/>
              </a:xfrm>
              <a:prstGeom prst="rect">
                <a:avLst/>
              </a:prstGeom>
              <a:blipFill>
                <a:blip r:embed="rId3"/>
                <a:stretch>
                  <a:fillRect l="-1132" t="-343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F8659CFC-14BE-4F35-AF90-B8BD462F6FC8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5647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2217945" y="247781"/>
            <a:ext cx="4384952" cy="461665"/>
            <a:chOff x="477850" y="1541060"/>
            <a:chExt cx="6127239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608132" y="1541060"/>
              <a:ext cx="5996957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➊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óm tắt lý thuyết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58872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❶. Công thức cộng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9857" y="1554329"/>
                <a:ext cx="11792211" cy="496242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acos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a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box>
                              <m:box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box>
                          </m:e>
                        </m:func>
                      </m:e>
                    </m:func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a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a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a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a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a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a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a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an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/>
                  <a:t> 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(khi các biểu thức đều có nghĩa).</a:t>
                </a:r>
              </a:p>
              <a:p>
                <a:pPr marL="0" lvl="0" indent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00FF"/>
                  </a:buClr>
                  <a:buNone/>
                </a:pPr>
                <a:endParaRPr lang="en-US" sz="2800" dirty="0">
                  <a:solidFill>
                    <a:prstClr val="black"/>
                  </a:solidFill>
                  <a:latin typeface="Aarial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57" y="1554329"/>
                <a:ext cx="11792211" cy="4962420"/>
              </a:xfrm>
              <a:prstGeom prst="rect">
                <a:avLst/>
              </a:prstGeom>
              <a:blipFill>
                <a:blip r:embed="rId2"/>
                <a:stretch>
                  <a:fillRect l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108673" y="894723"/>
            <a:ext cx="12065702" cy="560569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F669D25-D464-40D2-8F8E-511ACF5E768F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1292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957030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Font typeface="Wingdings" panose="05000000000000000000" pitchFamily="2" charset="2"/>
                  <a:buChar char="q"/>
                  <a:tabLst>
                    <a:tab pos="629920" algn="l"/>
                  </a:tabLst>
                </a:pP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➁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Tí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957030"/>
              </a:xfrm>
              <a:prstGeom prst="rect">
                <a:avLst/>
              </a:prstGeom>
              <a:blipFill>
                <a:blip r:embed="rId2"/>
                <a:stretch>
                  <a:fillRect l="-1082" t="-566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0439" y="2570005"/>
                <a:ext cx="11838471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.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39" y="2570005"/>
                <a:ext cx="11838471" cy="3716497"/>
              </a:xfrm>
              <a:prstGeom prst="rect">
                <a:avLst/>
              </a:prstGeom>
              <a:blipFill>
                <a:blip r:embed="rId3"/>
                <a:stretch>
                  <a:fillRect l="-874" t="-278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9A62F60-BAFD-4C7E-BA20-6C2AFB37CC35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3975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37334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Font typeface="Wingdings" panose="05000000000000000000" pitchFamily="2" charset="2"/>
                  <a:buChar char="q"/>
                  <a:tabLst>
                    <a:tab pos="629920" algn="l"/>
                  </a:tabLst>
                </a:pP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➂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Biểu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</m:oMath>
                </a14:m>
                <a:r>
                  <a:rPr lang="en-US"/>
                  <a:t> đồng nhất với biểu thức nào dưới đây?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373344"/>
              </a:xfrm>
              <a:prstGeom prst="rect">
                <a:avLst/>
              </a:prstGeom>
              <a:blipFill>
                <a:blip r:embed="rId2"/>
                <a:stretch>
                  <a:fillRect l="-1082" b="-1491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0439" y="2887457"/>
                <a:ext cx="11838471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8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</m:oMath>
                </a14:m>
                <a:endParaRPr lang="en-US" i="1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2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39" y="2887457"/>
                <a:ext cx="11838471" cy="3716497"/>
              </a:xfrm>
              <a:prstGeom prst="rect">
                <a:avLst/>
              </a:prstGeom>
              <a:blipFill>
                <a:blip r:embed="rId3"/>
                <a:stretch>
                  <a:fillRect l="-874" t="-278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361F940-DC76-4F97-AC7A-CE75FD986FC3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6500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137334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➃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/>
                  <a:t>. 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vi-VN"/>
                  <a:t>.</a:t>
                </a:r>
                <a:endParaRPr lang="en-US"/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1373344"/>
              </a:xfrm>
              <a:prstGeom prst="rect">
                <a:avLst/>
              </a:prstGeom>
              <a:blipFill>
                <a:blip r:embed="rId2"/>
                <a:stretch>
                  <a:fillRect l="-1134" t="-175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2" y="2887457"/>
                <a:ext cx="11813836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8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/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e>
                    </m:d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1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e>
                    </m:d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1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2" y="2887457"/>
                <a:ext cx="11813836" cy="3716497"/>
              </a:xfrm>
              <a:prstGeom prst="rect">
                <a:avLst/>
              </a:prstGeom>
              <a:blipFill>
                <a:blip r:embed="rId3"/>
                <a:stretch>
                  <a:fillRect l="-1134" t="-278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B92924BB-5322-416C-B6E3-9C513ABE6017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1302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379995" y="194060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96566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Kết hợp các công thức lượng giác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122C2AE-6C95-421B-96F6-86DD8E47767E}"/>
              </a:ext>
            </a:extLst>
          </p:cNvPr>
          <p:cNvSpPr txBox="1">
            <a:spLocks/>
          </p:cNvSpPr>
          <p:nvPr/>
        </p:nvSpPr>
        <p:spPr>
          <a:xfrm>
            <a:off x="455222" y="2302513"/>
            <a:ext cx="11404682" cy="39356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>
              <a:lnSpc>
                <a:spcPct val="107000"/>
              </a:lnSpc>
              <a:spcBef>
                <a:spcPts val="2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b="1">
                <a:solidFill>
                  <a:srgbClr val="0000FF"/>
                </a:solidFill>
                <a:ea typeface="Times New Roman" panose="02020603050405020304" pitchFamily="18" charset="0"/>
              </a:rPr>
              <a:t>Phương </a:t>
            </a:r>
            <a:r>
              <a:rPr lang="en-US" b="1" dirty="0" err="1">
                <a:solidFill>
                  <a:srgbClr val="0000FF"/>
                </a:solidFill>
                <a:ea typeface="Times New Roman" panose="02020603050405020304" pitchFamily="18" charset="0"/>
              </a:rPr>
              <a:t>pháp</a:t>
            </a:r>
            <a:r>
              <a:rPr lang="en-US" b="1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1F3763"/>
                </a:solidFill>
                <a:ea typeface="Calibri" panose="020F0502020204030204" pitchFamily="34" charset="0"/>
              </a:rPr>
              <a:t>	</a:t>
            </a:r>
            <a:endParaRPr lang="en-US" b="1" dirty="0">
              <a:solidFill>
                <a:srgbClr val="1F3763"/>
              </a:solidFill>
              <a:latin typeface="Calibri Light" panose="020F0302020204030204" pitchFamily="34" charset="0"/>
              <a:ea typeface="Times New Roman" panose="02020603050405020304" pitchFamily="18" charset="0"/>
            </a:endParaRPr>
          </a:p>
          <a:p>
            <a:pPr marL="0" marR="0" indent="0" algn="just">
              <a:lnSpc>
                <a:spcPct val="107000"/>
              </a:lnSpc>
              <a:spcBef>
                <a:spcPts val="200"/>
              </a:spcBef>
              <a:spcAft>
                <a:spcPts val="0"/>
              </a:spcAft>
              <a:buNone/>
            </a:pPr>
            <a:r>
              <a:rPr lang="vi-VN" b="1">
                <a:solidFill>
                  <a:srgbClr val="0000FF"/>
                </a:solidFill>
                <a:ea typeface="Times New Roman" panose="02020603050405020304" pitchFamily="18" charset="0"/>
              </a:rPr>
              <a:t>•</a:t>
            </a:r>
            <a:r>
              <a:rPr lang="en-US" b="1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en-US">
                <a:latin typeface="Aarial"/>
                <a:ea typeface="Times New Roman" panose="02020603050405020304" pitchFamily="18" charset="0"/>
              </a:rPr>
              <a:t>Sử dụng công thức tổng hợp biến đổi lượng giác</a:t>
            </a:r>
            <a:endParaRPr lang="vi-VN" dirty="0">
              <a:latin typeface="Aarial"/>
              <a:ea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1E73CAB-FFBF-430E-9928-F86986883F8A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156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7" y="1510272"/>
                <a:ext cx="11813836" cy="1660412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Font typeface="Wingdings" panose="05000000000000000000" pitchFamily="2" charset="2"/>
                  <a:buChar char="q"/>
                  <a:tabLst>
                    <a:tab pos="629920" algn="l"/>
                  </a:tabLst>
                </a:pP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</a:t>
                </a:r>
                <a:r>
                  <a:rPr lang="en-US"/>
                  <a:t>Giá trị của biểu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/>
                  <a:t>bằng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7" y="1510272"/>
                <a:ext cx="11813836" cy="1660412"/>
              </a:xfrm>
              <a:prstGeom prst="rect">
                <a:avLst/>
              </a:prstGeom>
              <a:blipFill>
                <a:blip r:embed="rId2"/>
                <a:stretch>
                  <a:fillRect l="-113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3170684"/>
                <a:ext cx="11838471" cy="3506342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  <a:endParaRPr lang="en-US"/>
              </a:p>
              <a:p>
                <a:r>
                  <a:rPr lang="en-US"/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den>
                    </m:f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den>
                    </m:f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/>
                  <a:t>.</a:t>
                </a:r>
              </a:p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3"/>
                  </a:buBlip>
                </a:pPr>
                <a:endParaRPr lang="en-US" b="1" dirty="0">
                  <a:solidFill>
                    <a:srgbClr val="1F3763"/>
                  </a:solidFill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3170684"/>
                <a:ext cx="11838471" cy="3506342"/>
              </a:xfrm>
              <a:prstGeom prst="rect">
                <a:avLst/>
              </a:prstGeom>
              <a:blipFill>
                <a:blip r:embed="rId4"/>
                <a:stretch>
                  <a:fillRect l="-1132" t="-364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606FAC0-32E5-48A3-A8DD-1D8C4A164993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64939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597" y="1510272"/>
                <a:ext cx="11813836" cy="1660412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Font typeface="Wingdings" panose="05000000000000000000" pitchFamily="2" charset="2"/>
                  <a:buChar char="q"/>
                  <a:tabLst>
                    <a:tab pos="629920" algn="l"/>
                  </a:tabLst>
                </a:pP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➁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fr-FR">
                    <a:effectLst/>
                    <a:latin typeface="Palatino Linotype" panose="02040502050505030304" pitchFamily="18" charset="0"/>
                    <a:ea typeface="Calibri" panose="020F0502020204030204" pitchFamily="34" charset="0"/>
                    <a:cs typeface="Chu Van An" panose="02020603050405020304" pitchFamily="18" charset="0"/>
                  </a:rPr>
                  <a:t>Rút gọn biểu thức </a:t>
                </a: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fr-F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fr-F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𝑜𝑠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>
                    <a:effectLst/>
                    <a:latin typeface="Palatino Linotype" panose="02040502050505030304" pitchFamily="18" charset="0"/>
                    <a:ea typeface="Calibri" panose="020F0502020204030204" pitchFamily="34" charset="0"/>
                    <a:cs typeface="Chu Van An" panose="02020603050405020304" pitchFamily="18" charset="0"/>
                  </a:rPr>
                  <a:t> ta được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97" y="1510272"/>
                <a:ext cx="11813836" cy="1660412"/>
              </a:xfrm>
              <a:prstGeom prst="rect">
                <a:avLst/>
              </a:prstGeom>
              <a:blipFill>
                <a:blip r:embed="rId2"/>
                <a:stretch>
                  <a:fillRect l="-1134" t="-401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3170684"/>
                <a:ext cx="11838471" cy="3506342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ts val="200"/>
                  </a:spcBef>
                  <a:buBlip>
                    <a:blip r:embed="rId3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i="1"/>
              </a:p>
              <a:p>
                <a:pPr>
                  <a:lnSpc>
                    <a:spcPct val="107000"/>
                  </a:lnSpc>
                  <a:spcBef>
                    <a:spcPts val="200"/>
                  </a:spcBef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endParaRPr lang="en-US" i="1"/>
              </a:p>
              <a:p>
                <a:pPr>
                  <a:lnSpc>
                    <a:spcPct val="107000"/>
                  </a:lnSpc>
                  <a:spcBef>
                    <a:spcPts val="200"/>
                  </a:spcBef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/>
              </a:p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3"/>
                  </a:buBlip>
                </a:pPr>
                <a:endParaRPr lang="en-US" b="1" dirty="0">
                  <a:solidFill>
                    <a:srgbClr val="1F3763"/>
                  </a:solidFill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3170684"/>
                <a:ext cx="11838471" cy="3506342"/>
              </a:xfrm>
              <a:prstGeom prst="rect">
                <a:avLst/>
              </a:prstGeom>
              <a:blipFill>
                <a:blip r:embed="rId4"/>
                <a:stretch>
                  <a:fillRect t="-225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824C49A-1303-4450-90D5-95E78671B978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32051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415251"/>
                <a:ext cx="11813836" cy="1320328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➂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fr-FR"/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/>
                  <a:t>. </a:t>
                </a:r>
                <a:endParaRPr lang="en-US"/>
              </a:p>
              <a:p>
                <a:pPr marL="0" indent="0">
                  <a:buNone/>
                </a:pPr>
                <a:r>
                  <a:rPr lang="fr-FR"/>
                  <a:t>Giá trị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fr-FR"/>
                  <a:t> là:</a:t>
                </a:r>
                <a:endParaRPr lang="en-US"/>
              </a:p>
              <a:p>
                <a:pPr marL="0" indent="0">
                  <a:buNone/>
                </a:pPr>
                <a:endParaRPr lang="en-US" sz="2800" dirty="0">
                  <a:latin typeface="Aarial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415251"/>
                <a:ext cx="11813836" cy="1320328"/>
              </a:xfrm>
              <a:prstGeom prst="rect">
                <a:avLst/>
              </a:prstGeom>
              <a:blipFill>
                <a:blip r:embed="rId2"/>
                <a:stretch>
                  <a:fillRect l="-1237" t="-1826" b="-1187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2816922"/>
                <a:ext cx="11838471" cy="4317175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fr-FR"/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r>
                  <a:rPr lang="en-US"/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1=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r>
                  <a:rPr lang="en-US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2816922"/>
                <a:ext cx="11838471" cy="4317175"/>
              </a:xfrm>
              <a:prstGeom prst="rect">
                <a:avLst/>
              </a:prstGeom>
              <a:blipFill>
                <a:blip r:embed="rId3"/>
                <a:stretch>
                  <a:fillRect l="-1132" t="-2958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F29C4A3-AD02-4B3F-B2E3-9F99C051FE34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8426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415251"/>
                <a:ext cx="11813836" cy="1045445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➃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Tí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+5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−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/>
                  <a:t>biế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/>
                  <a:t>.</a:t>
                </a:r>
                <a:endParaRPr lang="en-US" sz="2800" dirty="0">
                  <a:latin typeface="Aarial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415251"/>
                <a:ext cx="11813836" cy="1045445"/>
              </a:xfrm>
              <a:prstGeom prst="rect">
                <a:avLst/>
              </a:prstGeom>
              <a:blipFill>
                <a:blip r:embed="rId2"/>
                <a:stretch>
                  <a:fillRect l="-1134" t="-172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2699793"/>
                <a:ext cx="11838471" cy="391504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  <a:endParaRPr lang="en-US" i="1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/>
                  <a:t>. </a:t>
                </a:r>
              </a:p>
              <a:p>
                <a:r>
                  <a:rPr lang="en-US"/>
                  <a:t>Ta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1=2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1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r>
                  <a:rPr lang="en-US"/>
                  <a:t>Thay vào ta đượ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+5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−2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2699793"/>
                <a:ext cx="11838471" cy="3915048"/>
              </a:xfrm>
              <a:prstGeom prst="rect">
                <a:avLst/>
              </a:prstGeom>
              <a:blipFill>
                <a:blip r:embed="rId3"/>
                <a:stretch>
                  <a:fillRect l="-1132" t="-326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7249939-935A-4B61-824D-D61BA0616010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09480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379995" y="194060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11636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vi-VN" sz="3200" b="1">
                <a:solidFill>
                  <a:srgbClr val="000099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lớn nhất, giá trị nhỏ nhất của biểu thức lượng giác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5222" y="2302513"/>
                <a:ext cx="11404682" cy="420746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3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Phương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pháp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  <a:p>
                <a:r>
                  <a:rPr lang="pt-BR"/>
                  <a:t> Sử dụng phương pháp chứng minh đại số quen biết.</a:t>
                </a:r>
                <a:endParaRPr lang="en-US"/>
              </a:p>
              <a:p>
                <a:r>
                  <a:rPr lang="pt-BR"/>
                  <a:t> Sử dụng các tính chất về dấu của giá trị lượng giác một góc.</a:t>
                </a:r>
                <a:endParaRPr lang="en-US"/>
              </a:p>
              <a:p>
                <a:r>
                  <a:rPr lang="pt-BR"/>
                  <a:t> Sử dụng kết quả                                       với mọi số thực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22" y="2302513"/>
                <a:ext cx="11404682" cy="4207469"/>
              </a:xfrm>
              <a:prstGeom prst="rect">
                <a:avLst/>
              </a:prstGeom>
              <a:blipFill>
                <a:blip r:embed="rId4"/>
                <a:stretch>
                  <a:fillRect l="-1229" t="-2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5663FF-C889-4BD9-95A9-F48F54A39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500" y="3990703"/>
          <a:ext cx="3834786" cy="77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1485900" imgH="279400" progId="Equation.DSMT4">
                  <p:embed/>
                </p:oleObj>
              </mc:Choice>
              <mc:Fallback>
                <p:oleObj name="Equation" r:id="rId7" imgW="1485900" imgH="279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5663FF-C889-4BD9-95A9-F48F54A39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00" y="3990703"/>
                        <a:ext cx="3834786" cy="774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BB4CEBC-013F-404F-9356-FAEAA9CA940F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3596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918192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Tìm giá trị nhỏ nhất của biểu thứ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lang="en-US"/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/>
                  <a:t>.</a:t>
                </a:r>
              </a:p>
              <a:p>
                <a:pPr marL="0" indent="0">
                  <a:buNone/>
                </a:pPr>
                <a:r>
                  <a:rPr lang="nl-NL" dirty="0">
                    <a:latin typeface="Aarial"/>
                  </a:rPr>
                  <a:t>	</a:t>
                </a:r>
                <a:endParaRPr lang="en-US" dirty="0">
                  <a:latin typeface="Aarial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latin typeface="Aarial"/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Aarial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918192"/>
              </a:xfrm>
              <a:prstGeom prst="rect">
                <a:avLst/>
              </a:prstGeom>
              <a:blipFill>
                <a:blip r:embed="rId2"/>
                <a:stretch>
                  <a:fillRect l="-1134" t="-915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2778515"/>
                <a:ext cx="11838471" cy="3506342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</a:p>
              <a:p>
                <a:r>
                  <a:rPr lang="en-US"/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lang="en-US"/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/>
                          <m:t>cos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/>
                  <a:t>.</a:t>
                </a:r>
              </a:p>
              <a:p>
                <a:r>
                  <a:rPr lang="en-US"/>
                  <a:t>D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2≤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2</m:t>
                    </m:r>
                  </m:oMath>
                </a14:m>
                <a:r>
                  <a:rPr lang="en-US"/>
                  <a:t> </a:t>
                </a:r>
              </a:p>
              <a:p>
                <a:r>
                  <a:rPr lang="en-US"/>
                  <a:t>nên giá trị nhỏ nhất của biểu thứ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lang="en-US"/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/>
                  <a:t>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/>
                  <a:t>.</a:t>
                </a:r>
              </a:p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3"/>
                  </a:buBlip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2778515"/>
                <a:ext cx="11838471" cy="3506342"/>
              </a:xfrm>
              <a:prstGeom prst="rect">
                <a:avLst/>
              </a:prstGeom>
              <a:blipFill>
                <a:blip r:embed="rId4"/>
                <a:stretch>
                  <a:fillRect l="-1132" t="-364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C36A1E5-E68B-4D34-96FB-3C5EB7993B0D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02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2217945" y="247781"/>
            <a:ext cx="4384952" cy="461665"/>
            <a:chOff x="477850" y="1541060"/>
            <a:chExt cx="6127239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608132" y="1541060"/>
              <a:ext cx="5996957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➊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óm tắt lý thuyết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58872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➋. Công thức nhân đôi</a:t>
            </a:r>
            <a:endParaRPr lang="en-US" sz="36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9857" y="1576199"/>
                <a:ext cx="11792211" cy="496242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acosa</m:t>
                    </m:r>
                  </m:oMath>
                </a14:m>
                <a:endParaRPr lang="en-US"/>
              </a:p>
              <a:p>
                <a:pPr lvl="0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endParaRPr lang="en-US"/>
              </a:p>
              <a:p>
                <a:pPr lvl="0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ana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tan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</m:t>
                        </m:r>
                      </m:den>
                    </m:f>
                  </m:oMath>
                </a14:m>
                <a:endParaRPr lang="en-US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b="1" i="1">
                    <a:solidFill>
                      <a:srgbClr val="FF0000"/>
                    </a:solidFill>
                  </a:rPr>
                  <a:t>Nhận xét:</a:t>
                </a:r>
                <a:endParaRPr lang="en-US">
                  <a:solidFill>
                    <a:srgbClr val="FF0000"/>
                  </a:solidFill>
                </a:endParaRPr>
              </a:p>
              <a:p>
                <a:pPr lvl="0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=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/>
                  <a:t>.</a:t>
                </a:r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 (thường gọi là công thức hạ bậc).</a:t>
                </a:r>
              </a:p>
              <a:p>
                <a:pPr marL="0" lvl="0" indent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00FF"/>
                  </a:buClr>
                  <a:buNone/>
                </a:pPr>
                <a:endParaRPr lang="en-US" sz="2800" dirty="0">
                  <a:solidFill>
                    <a:prstClr val="black"/>
                  </a:solidFill>
                  <a:latin typeface="Aarial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57" y="1576199"/>
                <a:ext cx="11792211" cy="4962420"/>
              </a:xfrm>
              <a:prstGeom prst="rect">
                <a:avLst/>
              </a:prstGeom>
              <a:blipFill>
                <a:blip r:embed="rId2"/>
                <a:stretch>
                  <a:fillRect l="-1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108673" y="894723"/>
            <a:ext cx="12065702" cy="560569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E201A2D-B91A-4516-ABE0-D177AE4FC8F8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0745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2"/>
                <a:ext cx="11813836" cy="1373357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➁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Ch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. Tìm giá trị nhỏ nhất của biểu thức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/>
                  <a:t>.</a:t>
                </a:r>
                <a:r>
                  <a:rPr lang="en-US" dirty="0"/>
                  <a:t>	</a:t>
                </a: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2"/>
                <a:ext cx="11813836" cy="1373357"/>
              </a:xfrm>
              <a:prstGeom prst="rect">
                <a:avLst/>
              </a:prstGeom>
              <a:blipFill>
                <a:blip r:embed="rId2"/>
                <a:stretch>
                  <a:fillRect l="-1134" t="-5702" b="-394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6204" y="2938471"/>
                <a:ext cx="11838471" cy="3890402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8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 sz="2800"/>
                  <a:t>Ta có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1−2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/>
                  <a:t>.</a:t>
                </a:r>
              </a:p>
              <a:p>
                <a:r>
                  <a:rPr lang="en-US" sz="2800"/>
                  <a:t>D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⇔0≤2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⇔0≤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1⇔0≤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endParaRPr lang="en-US" sz="280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⇔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≤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0⇔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≤1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280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2800"/>
                  <a:t>.</a:t>
                </a:r>
              </a:p>
              <a:p>
                <a:r>
                  <a:rPr lang="en-US" sz="2800"/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fNam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e>
                        </m:func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/>
                  <a:t>. </a:t>
                </a: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r>
                  <a:rPr lang="en-US" sz="2800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sz="2800" b="1" dirty="0">
                  <a:solidFill>
                    <a:srgbClr val="1F3763"/>
                  </a:solidFill>
                  <a:latin typeface="Calibri Light" panose="020F0302020204030204" pitchFamily="34" charset="0"/>
                  <a:ea typeface="Calibri" panose="020F0502020204030204" pitchFamily="34" charset="0"/>
                </a:endParaRPr>
              </a:p>
              <a:p>
                <a:pPr marL="0" lv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04" y="2938471"/>
                <a:ext cx="11838471" cy="3890402"/>
              </a:xfrm>
              <a:prstGeom prst="rect">
                <a:avLst/>
              </a:prstGeom>
              <a:blipFill>
                <a:blip r:embed="rId3"/>
                <a:stretch>
                  <a:fillRect l="-874" t="-2500" b="-62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CF897C6-E2B8-470D-BECA-4A1B6033DC86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0575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1514113"/>
                <a:ext cx="11813836" cy="604822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➂</a:t>
                </a:r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: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T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í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nh gi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á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 tr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ị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 l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ớ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n nh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ấ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t c</a:t>
                </a:r>
                <a:r>
                  <a:rPr lang="en-US">
                    <a:effectLst/>
                    <a:latin typeface="Calibri" panose="020F0502020204030204" pitchFamily="34" charset="0"/>
                    <a:ea typeface="Calibri" panose="020F0502020204030204" pitchFamily="34" charset="0"/>
                  </a:rPr>
                  <a:t>ủ</a:t>
                </a:r>
                <a:r>
                  <a:rPr lang="en-US">
                    <a:effectLst/>
                    <a:latin typeface="Georgia" panose="02040502050405020303" pitchFamily="18" charset="0"/>
                    <a:ea typeface="Calibri" panose="020F0502020204030204" pitchFamily="34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</m:t>
                    </m:r>
                    <m: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r>
                      <m:rPr>
                        <m:sty m:val="p"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in</m:t>
                    </m:r>
                    <m: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⁡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𝛼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in</m:t>
                        </m:r>
                      </m:e>
                      <m:sup>
                        <m:r>
                          <a:rPr lang="en-US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⁡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𝛼</m:t>
                    </m:r>
                    <m: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</m:t>
                    </m:r>
                  </m:oMath>
                </a14:m>
                <a:r>
                  <a:rPr lang="en-US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dirty="0"/>
                  <a:t>	</a:t>
                </a: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1514113"/>
                <a:ext cx="11813836" cy="604822"/>
              </a:xfrm>
              <a:prstGeom prst="rect">
                <a:avLst/>
              </a:prstGeom>
              <a:blipFill>
                <a:blip r:embed="rId2"/>
                <a:stretch>
                  <a:fillRect l="-1134" t="-21569" b="-19608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6268" y="2248074"/>
                <a:ext cx="11838471" cy="3826120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/>
                  <a:t>Ta c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/>
              </a:p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≤4</m:t>
                    </m:r>
                  </m:oMath>
                </a14:m>
                <a:r>
                  <a:rPr lang="en-US"/>
                  <a:t>.</a:t>
                </a:r>
                <a:br>
                  <a:rPr lang="en-US"/>
                </a:br>
                <a:r>
                  <a:rPr lang="en-US"/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ℝ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=0</m:t>
                    </m:r>
                  </m:oMath>
                </a14:m>
                <a:endParaRPr lang="en-US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1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/>
                  <a:t>.</a:t>
                </a: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Calibri" panose="020F0502020204030204" pitchFamily="34" charset="0"/>
                </a:endParaRPr>
              </a:p>
              <a:p>
                <a:pPr marL="0" lv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68" y="2248074"/>
                <a:ext cx="11838471" cy="3826120"/>
              </a:xfrm>
              <a:prstGeom prst="rect">
                <a:avLst/>
              </a:prstGeom>
              <a:blipFill>
                <a:blip r:embed="rId3"/>
                <a:stretch>
                  <a:fillRect l="-1132" t="-333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4331E54-4415-4092-8196-5C33C9B9CB59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3977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itle 1">
                <a:extLst>
                  <a:ext uri="{FF2B5EF4-FFF2-40B4-BE49-F238E27FC236}">
                    <a16:creationId xmlns:a16="http://schemas.microsoft.com/office/drawing/2014/main" id="{79227649-0BC6-4384-A17E-B9EFABC8B21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9858" y="651344"/>
                <a:ext cx="11891115" cy="341705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  <a:alpha val="44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000" kern="1200">
                    <a:solidFill>
                      <a:srgbClr val="C00000"/>
                    </a:solidFill>
                    <a:latin typeface="Aarial"/>
                    <a:ea typeface="+mj-ea"/>
                    <a:cs typeface="+mj-cs"/>
                  </a:defRPr>
                </a:lvl1pPr>
              </a:lstStyle>
              <a:p>
                <a:pPr marL="629920" marR="0" indent="-62992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tabLst>
                    <a:tab pos="629920" algn="l"/>
                  </a:tabLst>
                </a:pPr>
                <a:r>
                  <a:rPr lang="en-US" sz="24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TẬP:</a:t>
                </a:r>
                <a:r>
                  <a:rPr lang="vi-VN" sz="24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át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òa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en-US" sz="2400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ây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i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ên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𝜑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a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n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òa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400" dirty="0">
                  <a:solidFill>
                    <a:srgbClr val="000099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                     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en-US" sz="2400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en-US" sz="2400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tabLst>
                    <a:tab pos="6480175" algn="r"/>
                  </a:tabLst>
                </a:pP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+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ên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a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n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400" dirty="0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effectLst/>
                    <a:latin typeface="Chu Van 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endParaRPr lang="en-US" sz="2400" dirty="0">
                  <a:solidFill>
                    <a:srgbClr val="000099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lvl="0" indent="-457200" algn="just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Font typeface="Wingdings" panose="05000000000000000000" pitchFamily="2" charset="2"/>
                  <a:buChar char="Ø"/>
                </a:pPr>
                <a:endParaRPr lang="en-US" sz="2400" dirty="0">
                  <a:solidFill>
                    <a:srgbClr val="000099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itle 1">
                <a:extLst>
                  <a:ext uri="{FF2B5EF4-FFF2-40B4-BE49-F238E27FC236}">
                    <a16:creationId xmlns:a16="http://schemas.microsoft.com/office/drawing/2014/main" id="{79227649-0BC6-4384-A17E-B9EFABC8B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58" y="651344"/>
                <a:ext cx="11891115" cy="3417057"/>
              </a:xfrm>
              <a:prstGeom prst="rect">
                <a:avLst/>
              </a:prstGeom>
              <a:blipFill>
                <a:blip r:embed="rId2"/>
                <a:stretch>
                  <a:fillRect l="-717" t="-1246" r="-66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4A489AFE-D0A5-424B-B516-C475242CFAF6}"/>
              </a:ext>
            </a:extLst>
          </p:cNvPr>
          <p:cNvGrpSpPr/>
          <p:nvPr/>
        </p:nvGrpSpPr>
        <p:grpSpPr>
          <a:xfrm>
            <a:off x="3460200" y="117835"/>
            <a:ext cx="6593487" cy="523220"/>
            <a:chOff x="477850" y="1505359"/>
            <a:chExt cx="7620776" cy="693968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D1D39587-3364-422C-9E79-655B6BD47D27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AEB26DE-E904-4C42-905B-2F475EC1DE34}"/>
                </a:ext>
              </a:extLst>
            </p:cNvPr>
            <p:cNvSpPr txBox="1"/>
            <p:nvPr/>
          </p:nvSpPr>
          <p:spPr>
            <a:xfrm>
              <a:off x="739856" y="1505359"/>
              <a:ext cx="7358770" cy="69396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3</a:t>
              </a:r>
              <a:r>
                <a:rPr lang="vi-VN" sz="28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8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8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8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8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8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mở</a:t>
              </a:r>
              <a:r>
                <a:rPr lang="en-US" sz="28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8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ộng</a:t>
              </a:r>
              <a:r>
                <a:rPr lang="en-US" sz="28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, </a:t>
              </a:r>
              <a:r>
                <a:rPr lang="en-US" sz="28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hực</a:t>
              </a:r>
              <a:r>
                <a:rPr lang="en-US" sz="28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8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ế</a:t>
              </a:r>
              <a:endParaRPr lang="vi-VN" sz="28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BD77E26-C0ED-441B-81E9-6C2742090C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9858" y="4096682"/>
                <a:ext cx="11891115" cy="2671764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4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en-US" sz="2800"/>
                      <m:t>cos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+2</m:t>
                    </m:r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US" sz="280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=2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/>
                          <m:t>cos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den>
                            </m:f>
                          </m:e>
                        </m:d>
                        <m:r>
                          <m:rPr>
                            <m:nor/>
                          </m:rPr>
                          <a:rPr lang="en-US" sz="2800"/>
                          <m:t>cos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den>
                        </m:f>
                      </m:e>
                    </m:d>
                  </m:oMath>
                </a14:m>
                <a:endParaRPr lang="en-US" sz="2800"/>
              </a:p>
              <a:p>
                <a:r>
                  <a:rPr lang="en-US" sz="2800"/>
                  <a:t>Biên độ l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/>
                  <a:t>, pha ban đầu l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BD77E26-C0ED-441B-81E9-6C2742090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58" y="4096682"/>
                <a:ext cx="11891115" cy="2671764"/>
              </a:xfrm>
              <a:prstGeom prst="rect">
                <a:avLst/>
              </a:prstGeom>
              <a:blipFill>
                <a:blip r:embed="rId3"/>
                <a:stretch>
                  <a:fillRect l="-870" t="-295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8D26F09-6F38-4282-AEE7-4EB4888FA12C}"/>
              </a:ext>
            </a:extLst>
          </p:cNvPr>
          <p:cNvSpPr txBox="1"/>
          <p:nvPr/>
        </p:nvSpPr>
        <p:spPr>
          <a:xfrm>
            <a:off x="0" y="158548"/>
            <a:ext cx="1231620" cy="4825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5218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2217945" y="247781"/>
            <a:ext cx="4384952" cy="461665"/>
            <a:chOff x="477850" y="1541060"/>
            <a:chExt cx="6127239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608132" y="1541060"/>
              <a:ext cx="5996957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➊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óm tắt lý thuyết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58872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➌. Công thức biến đổi tích thành tổng.</a:t>
            </a:r>
            <a:endParaRPr lang="en-US" sz="36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746" y="2023352"/>
                <a:ext cx="12014518" cy="4477065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acosb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endParaRPr lang="en-US"/>
              </a:p>
              <a:p>
                <a:pPr lvl="0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asinb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endParaRPr lang="en-US"/>
              </a:p>
              <a:p>
                <a:pPr lvl="0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acosb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endParaRPr lang="en-US"/>
              </a:p>
              <a:p>
                <a:endParaRPr lang="en-US" dirty="0"/>
              </a:p>
              <a:p>
                <a:pPr marL="0" lvl="0" indent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00FF"/>
                  </a:buClr>
                  <a:buNone/>
                </a:pPr>
                <a:endParaRPr lang="en-US" sz="2800" dirty="0">
                  <a:solidFill>
                    <a:prstClr val="black"/>
                  </a:solidFill>
                  <a:latin typeface="Aarial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46" y="2023352"/>
                <a:ext cx="12014518" cy="44770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108673" y="894723"/>
            <a:ext cx="12065702" cy="560569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568527F-ADA8-46DA-B8A4-45F3929BC1B8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37917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2217945" y="247781"/>
            <a:ext cx="4384952" cy="461665"/>
            <a:chOff x="477850" y="1541060"/>
            <a:chExt cx="6127239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608132" y="1541060"/>
              <a:ext cx="5996957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➊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óm tắt lý thuyết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58872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❹. Công thức biến đổi tổng thành tích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746" y="1455171"/>
                <a:ext cx="11792211" cy="5230523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marR="0" lvl="0" indent="-34290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Font typeface="Symbol" panose="05050102010706020507" pitchFamily="18" charset="2"/>
                  <a:buBlip>
                    <a:blip r:embed="rId2"/>
                  </a:buBlip>
                </a:pPr>
                <a:r>
                  <a:rPr lang="en-US" sz="2800">
                    <a:effectLst/>
                    <a:latin typeface="Chu Van An" panose="02020603050405020304" pitchFamily="18" charset="0"/>
                    <a:ea typeface="Calibri" panose="020F0502020204030204" pitchFamily="34" charset="0"/>
                  </a:rPr>
                  <a:t>Sử dụng công thức biến đổi tích thành tổng và đặt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𝑎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𝑏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𝑢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;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𝑎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𝑏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800">
                    <a:effectLst/>
                    <a:latin typeface="Chu Van An" panose="02020603050405020304" pitchFamily="18" charset="0"/>
                    <a:ea typeface="Calibri" panose="020F0502020204030204" pitchFamily="34" charset="0"/>
                  </a:rPr>
                  <a:t> rồi biến đổi các biểu thức sau thành tích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𝑢</m:t>
                        </m:r>
                      </m:e>
                    </m:func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𝑣</m:t>
                        </m:r>
                      </m:e>
                    </m:func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;</m:t>
                    </m:r>
                  </m:oMath>
                </a14:m>
                <a:endParaRPr lang="en-US" sz="280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Chu Van An" panose="02020603050405020304" pitchFamily="18" charset="0"/>
                </a:endParaRPr>
              </a:p>
              <a:p>
                <a:pPr marL="0" marR="0" lv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cos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⁡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𝑢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cos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⁡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𝑣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⁡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𝑢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⁡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𝑣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⁡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𝑢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⁡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𝑣</m:t>
                    </m:r>
                  </m:oMath>
                </a14:m>
                <a:r>
                  <a:rPr lang="en-US" sz="2800">
                    <a:effectLst/>
                    <a:latin typeface="Chu Van 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342900" marR="0" lvl="0" indent="-34290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Font typeface="Symbol" panose="05050102010706020507" pitchFamily="18" charset="2"/>
                  <a:buBlip>
                    <a:blip r:embed="rId2"/>
                  </a:buBlip>
                </a:pPr>
                <a:r>
                  <a:rPr lang="en-US" sz="2800">
                    <a:effectLst/>
                    <a:latin typeface="Chu Van An" panose="02020603050405020304" pitchFamily="18" charset="0"/>
                    <a:ea typeface="Calibri" panose="020F0502020204030204" pitchFamily="34" charset="0"/>
                  </a:rPr>
                  <a:t>Trong trường hợp tổng quát, ta có các công thức sau (thường gọi là công thúc biến đổi tổng thành tích):</a:t>
                </a:r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342900" marR="0" lvl="0" indent="-34290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SzPts val="800"/>
                  <a:buFont typeface="Symbol" panose="05050102010706020507" pitchFamily="18" charset="2"/>
                  <a:buBlip>
                    <a:blip r:embed="rId3"/>
                  </a:buBlip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𝑢</m:t>
                        </m:r>
                      </m:e>
                    </m:func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𝑣</m:t>
                        </m:r>
                      </m:e>
                    </m:func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=2</m:t>
                    </m:r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u</m:t>
                            </m:r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v</m:t>
                            </m:r>
                          </m:num>
                          <m:den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hu Van 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8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hu Van An" panose="02020603050405020304" pitchFamily="18" charset="0"/>
                                  </a:rPr>
                                  <m:t>u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hu Van 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8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hu Van An" panose="02020603050405020304" pitchFamily="18" charset="0"/>
                                  </a:rPr>
                                  <m:t>v</m:t>
                                </m:r>
                              </m:num>
                              <m:den>
                                <m:r>
                                  <a:rPr lang="en-US" sz="28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hu Van 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func>
                  </m:oMath>
                </a14:m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342900" marR="0" lvl="0" indent="-34290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SzPts val="800"/>
                  <a:buFont typeface="Symbol" panose="05050102010706020507" pitchFamily="18" charset="2"/>
                  <a:buBlip>
                    <a:blip r:embed="rId3"/>
                  </a:buBlip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cosu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cos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⁡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v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−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u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u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342900" marR="0" lvl="0" indent="-34290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ts val="800"/>
                  <a:buFont typeface="Symbol" panose="05050102010706020507" pitchFamily="18" charset="2"/>
                  <a:buBlip>
                    <a:blip r:embed="rId3"/>
                  </a:buBlip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u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⁡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v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u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cos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u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342900" marR="0" lvl="0" indent="-34290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ts val="800"/>
                  <a:buFont typeface="Symbol" panose="05050102010706020507" pitchFamily="18" charset="2"/>
                  <a:buBlip>
                    <a:blip r:embed="rId3"/>
                  </a:buBlip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u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⁡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v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cos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u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sin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u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/>
              </a:p>
              <a:p>
                <a:pPr algn="just">
                  <a:lnSpc>
                    <a:spcPct val="100000"/>
                  </a:lnSpc>
                </a:pPr>
                <a:endParaRPr lang="en-US" sz="4400" dirty="0">
                  <a:latin typeface="Aarial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dirty="0"/>
              </a:p>
              <a:p>
                <a:pPr marL="0" lvl="0" indent="0" algn="just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00FF"/>
                  </a:buClr>
                  <a:buNone/>
                </a:pPr>
                <a:endParaRPr lang="en-US" sz="4000" dirty="0">
                  <a:solidFill>
                    <a:prstClr val="black"/>
                  </a:solidFill>
                  <a:latin typeface="Aarial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46" y="1455171"/>
                <a:ext cx="11792211" cy="5230523"/>
              </a:xfrm>
              <a:prstGeom prst="rect">
                <a:avLst/>
              </a:prstGeom>
              <a:blipFill>
                <a:blip r:embed="rId4"/>
                <a:stretch>
                  <a:fillRect t="-1282" b="-1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108673" y="894723"/>
            <a:ext cx="12065702" cy="596327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A06BAD7-B2D9-4F42-8882-6F02436BF96B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26683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3415164" y="270607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5960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ạng 1 </a:t>
            </a:r>
            <a:r>
              <a:rPr lang="vi-VN" sz="3200" b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Nhận biết và Áp dụng công thức cộng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0793" y="1685922"/>
                <a:ext cx="11264330" cy="479923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ü"/>
                </a:pP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Phương pháp</a:t>
                </a:r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den>
                    </m:f>
                  </m:oMath>
                </a14:m>
                <a:endParaRPr lang="en-US"/>
              </a:p>
              <a:p>
                <a:pPr marL="0" indent="0">
                  <a:buNone/>
                </a:pPr>
                <a:r>
                  <a:rPr lang="en-US">
                    <a:sym typeface="Wingdings" panose="05000000000000000000" pitchFamily="2" charset="2"/>
                  </a:rPr>
                  <a:t>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den>
                    </m:f>
                  </m:oMath>
                </a14:m>
                <a:endParaRPr lang="en-US"/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>
                  <a:solidFill>
                    <a:srgbClr val="1F3763"/>
                  </a:solidFill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93" y="1685922"/>
                <a:ext cx="11264330" cy="4799236"/>
              </a:xfrm>
              <a:prstGeom prst="rect">
                <a:avLst/>
              </a:prstGeom>
              <a:blipFill>
                <a:blip r:embed="rId2"/>
                <a:stretch>
                  <a:fillRect l="-1408" t="-2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 descr="Open folder">
            <a:extLst>
              <a:ext uri="{FF2B5EF4-FFF2-40B4-BE49-F238E27FC236}">
                <a16:creationId xmlns:a16="http://schemas.microsoft.com/office/drawing/2014/main" id="{E061E4A9-2B24-45AE-BC05-E7FF3AAA17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3111" y="982919"/>
            <a:ext cx="524222" cy="52422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99148" y="875673"/>
            <a:ext cx="12065702" cy="5788267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2BCD9DC-05E1-4B59-AA22-BDB5E5A3FA7E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81985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295" y="1514113"/>
                <a:ext cx="11750451" cy="149117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Ví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vi-VN" dirty="0">
                    <a:solidFill>
                      <a:srgbClr val="993366"/>
                    </a:solidFill>
                  </a:rPr>
                  <a:t>Đổi số đo cung tròn sang số đo độ:</a:t>
                </a:r>
                <a:endParaRPr lang="en-US" dirty="0">
                  <a:solidFill>
                    <a:srgbClr val="993366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993366"/>
                    </a:solidFill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	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993366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	e)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993366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993366"/>
                        </a:solidFill>
                        <a:latin typeface="Cambria Math" panose="02040503050406030204" pitchFamily="18" charset="0"/>
                      </a:rPr>
                      <m:t>2,3</m:t>
                    </m:r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	f)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993366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993366"/>
                        </a:solidFill>
                        <a:latin typeface="Cambria Math" panose="02040503050406030204" pitchFamily="18" charset="0"/>
                      </a:rPr>
                      <m:t>5,6</m:t>
                    </m:r>
                  </m:oMath>
                </a14:m>
                <a:r>
                  <a:rPr lang="en-US" dirty="0">
                    <a:solidFill>
                      <a:srgbClr val="993366"/>
                    </a:solidFill>
                  </a:rPr>
                  <a:t> </a:t>
                </a: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CC0099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rgbClr val="CC0099"/>
                  </a:solidFill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1514113"/>
                <a:ext cx="11750451" cy="1491174"/>
              </a:xfrm>
              <a:prstGeom prst="rect">
                <a:avLst/>
              </a:prstGeom>
              <a:blipFill>
                <a:blip r:embed="rId2"/>
                <a:stretch>
                  <a:fillRect l="-1296" t="-850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3170683"/>
                <a:ext cx="11838471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3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r>
                  <a:rPr lang="en-US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en-US" i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0">
                        <a:latin typeface="Cambria Math" panose="02040503050406030204" pitchFamily="18" charset="0"/>
                      </a:rPr>
                      <m:t>=135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150°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1920°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3170683"/>
                <a:ext cx="11838471" cy="3716497"/>
              </a:xfrm>
              <a:prstGeom prst="rect">
                <a:avLst/>
              </a:prstGeom>
              <a:blipFill>
                <a:blip r:embed="rId4"/>
                <a:stretch>
                  <a:fillRect l="-1235" t="-212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74F4E6B3-656E-4329-8072-86390438978F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2739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0007" y="1514113"/>
                <a:ext cx="11750451" cy="149117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Ví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➀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</a:t>
                </a:r>
                <a:r>
                  <a:rPr lang="en-US">
                    <a:effectLst/>
                    <a:ea typeface="Calibri" panose="020F0502020204030204" pitchFamily="34" charset="0"/>
                  </a:rPr>
                  <a:t>Biế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0&lt;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effectLst/>
                    <a:ea typeface="Calibri" panose="020F0502020204030204" pitchFamily="34" charset="0"/>
                  </a:rPr>
                  <a:t>. Hãy tính giá trị lượng giá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>
                    <a:effectLst/>
                    <a:ea typeface="Calibri" panose="020F0502020204030204" pitchFamily="34" charset="0"/>
                  </a:rPr>
                  <a:t>.</a:t>
                </a: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007" y="1514113"/>
                <a:ext cx="11750451" cy="1491174"/>
              </a:xfrm>
              <a:prstGeom prst="rect">
                <a:avLst/>
              </a:prstGeom>
              <a:blipFill>
                <a:blip r:embed="rId2"/>
                <a:stretch>
                  <a:fillRect l="-1140" t="-242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0387" y="3087998"/>
                <a:ext cx="11838471" cy="37164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giải</a:t>
                </a:r>
              </a:p>
              <a:p>
                <a:r>
                  <a:rPr lang="en-US"/>
                  <a:t>V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 nên điểm ngọn cung thuộc góc phần tư thứ I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&gt;0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r>
                  <a:rPr lang="en-US"/>
                  <a:t>Ta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func>
                  </m:oMath>
                </a14:m>
                <a:endParaRPr lang="en-US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87" y="3087998"/>
                <a:ext cx="11838471" cy="3716497"/>
              </a:xfrm>
              <a:prstGeom prst="rect">
                <a:avLst/>
              </a:prstGeom>
              <a:blipFill>
                <a:blip r:embed="rId3"/>
                <a:stretch>
                  <a:fillRect l="-1132" t="-3437" b="-180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3BDE18AC-5A32-4ACB-BCE8-78C9E25A2A6E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495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AB3B721-EE7E-468C-82B1-FF36410D84E5}"/>
              </a:ext>
            </a:extLst>
          </p:cNvPr>
          <p:cNvGrpSpPr/>
          <p:nvPr/>
        </p:nvGrpSpPr>
        <p:grpSpPr>
          <a:xfrm>
            <a:off x="3750859" y="254046"/>
            <a:ext cx="4415461" cy="461665"/>
            <a:chOff x="477850" y="1505359"/>
            <a:chExt cx="6169871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FD40BAFF-B896-44B5-B66E-3EA2203FFC0C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C50383C-413F-4010-B7B9-10A5D5AA98F0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➋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Phân dạng toán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4180D636-4BE2-4E0C-9636-4FF367450775}"/>
              </a:ext>
            </a:extLst>
          </p:cNvPr>
          <p:cNvSpPr txBox="1">
            <a:spLocks/>
          </p:cNvSpPr>
          <p:nvPr/>
        </p:nvSpPr>
        <p:spPr>
          <a:xfrm>
            <a:off x="170439" y="810430"/>
            <a:ext cx="11890131" cy="604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>
                <a:ea typeface="Segoe UI Symbol" panose="020B0502040204020203" pitchFamily="34" charset="0"/>
                <a:cs typeface="Times New Roman" panose="02020603050405020304" pitchFamily="18" charset="0"/>
              </a:rPr>
              <a:t>➽</a:t>
            </a:r>
            <a:r>
              <a:rPr lang="vi-VN" sz="3200" b="1">
                <a:ea typeface="Calibri" panose="020F0502020204030204" pitchFamily="34" charset="0"/>
                <a:cs typeface="Times New Roman" panose="02020603050405020304" pitchFamily="18" charset="0"/>
              </a:rPr>
              <a:t>Các ví dụ minh họa.</a:t>
            </a:r>
            <a:endParaRPr lang="en-US" sz="32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295" y="1514113"/>
                <a:ext cx="11750451" cy="1389734"/>
              </a:xfrm>
              <a:prstGeom prst="rect">
                <a:avLst/>
              </a:prstGeom>
              <a:solidFill>
                <a:srgbClr val="FCFFEB"/>
              </a:solidFill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Ví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Calibri" panose="020F0502020204030204" pitchFamily="34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 </a:t>
                </a:r>
                <a:r>
                  <a:rPr lang="en-US" b="1" dirty="0">
                    <a:solidFill>
                      <a:srgbClr val="0000FF"/>
                    </a:solidFill>
                    <a:latin typeface="Segoe UI Symbol" panose="020B0502040204020203" pitchFamily="34" charset="0"/>
                    <a:ea typeface="Segoe UI Symbol" panose="020B0502040204020203" pitchFamily="34" charset="0"/>
                  </a:rPr>
                  <a:t>➁</a:t>
                </a:r>
                <a:r>
                  <a:rPr lang="en-US" dirty="0">
                    <a:solidFill>
                      <a:srgbClr val="0000FF"/>
                    </a:solidFill>
                    <a:ea typeface="Calibri" panose="020F0502020204030204" pitchFamily="34" charset="0"/>
                  </a:rPr>
                  <a:t>: </a:t>
                </a:r>
                <a:r>
                  <a:rPr lang="en-US"/>
                  <a:t>Biế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/>
                  <a:t>. Tính giá trị lượng giá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endParaRPr lang="en-US" sz="2800" dirty="0">
                  <a:solidFill>
                    <a:srgbClr val="993366"/>
                  </a:solidFill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marR="0" indent="0">
                  <a:lnSpc>
                    <a:spcPct val="110000"/>
                  </a:lnSpc>
                  <a:spcBef>
                    <a:spcPts val="100"/>
                  </a:spcBef>
                  <a:spcAft>
                    <a:spcPts val="100"/>
                  </a:spcAft>
                  <a:buNone/>
                  <a:tabLst>
                    <a:tab pos="629920" algn="l"/>
                  </a:tabLst>
                </a:pPr>
                <a:r>
                  <a:rPr lang="fr-FR" dirty="0">
                    <a:solidFill>
                      <a:srgbClr val="663300"/>
                    </a:solidFill>
                    <a:ea typeface="Times New Roman" panose="02020603050405020304" pitchFamily="18" charset="0"/>
                  </a:rPr>
                  <a:t>	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1CD5A2A1-80A8-467E-AE36-FA2AAFA3C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5" y="1514113"/>
                <a:ext cx="11750451" cy="1389734"/>
              </a:xfrm>
              <a:prstGeom prst="rect">
                <a:avLst/>
              </a:prstGeom>
              <a:blipFill>
                <a:blip r:embed="rId2"/>
                <a:stretch>
                  <a:fillRect l="-1140" t="-173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844D8F-6EB6-4D89-A5EE-05E7A8BFFAF0}"/>
              </a:ext>
            </a:extLst>
          </p:cNvPr>
          <p:cNvSpPr/>
          <p:nvPr/>
        </p:nvSpPr>
        <p:spPr>
          <a:xfrm>
            <a:off x="117567" y="783806"/>
            <a:ext cx="11995876" cy="599406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4911" y="2903847"/>
                <a:ext cx="11838471" cy="3983334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sz="2800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:r>
                  <a:rPr lang="en-US" sz="2800" dirty="0" err="1"/>
                  <a:t>Vì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nê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ể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gọ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u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uộ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ó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ầ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ư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</a:t>
                </a:r>
                <a:r>
                  <a:rPr lang="en-US" sz="2800" dirty="0"/>
                  <a:t> II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−12</m:t>
                                    </m:r>
                                  </m:num>
                                  <m:den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sz="2800" dirty="0"/>
                  <a:t>.</a:t>
                </a:r>
              </a:p>
              <a:p>
                <a:r>
                  <a:rPr lang="en-US" sz="2800" dirty="0"/>
                  <a:t>Ta </a:t>
                </a:r>
                <a:r>
                  <a:rPr lang="en-US" sz="2800" dirty="0" err="1"/>
                  <a:t>có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−1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6</m:t>
                        </m:r>
                      </m:den>
                    </m:f>
                  </m:oMath>
                </a14:m>
                <a:r>
                  <a:rPr lang="en-US" sz="2800" dirty="0"/>
                  <a:t>.</a:t>
                </a:r>
              </a:p>
              <a:p>
                <a:pPr marL="0" indent="0">
                  <a:lnSpc>
                    <a:spcPct val="107000"/>
                  </a:lnSpc>
                  <a:spcBef>
                    <a:spcPts val="200"/>
                  </a:spcBef>
                  <a:buNone/>
                </a:pPr>
                <a:endParaRPr lang="en-US" sz="2800" dirty="0"/>
              </a:p>
              <a:p>
                <a:pPr marL="0" marR="0" indent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None/>
                </a:pPr>
                <a:r>
                  <a:rPr lang="en-US" sz="2800" b="1" dirty="0">
                    <a:solidFill>
                      <a:srgbClr val="1F3763"/>
                    </a:solidFill>
                    <a:ea typeface="Calibri" panose="020F0502020204030204" pitchFamily="34" charset="0"/>
                  </a:rPr>
                  <a:t>	</a:t>
                </a:r>
                <a:endParaRPr lang="en-US" sz="2800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A1AD907-2AB5-43BB-A007-3462B2835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11" y="2903847"/>
                <a:ext cx="11838471" cy="3983334"/>
              </a:xfrm>
              <a:prstGeom prst="rect">
                <a:avLst/>
              </a:prstGeom>
              <a:blipFill>
                <a:blip r:embed="rId3"/>
                <a:stretch>
                  <a:fillRect l="-874" t="-243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98E243A-E75D-4D6F-853B-6B799531978A}"/>
              </a:ext>
            </a:extLst>
          </p:cNvPr>
          <p:cNvSpPr txBox="1"/>
          <p:nvPr/>
        </p:nvSpPr>
        <p:spPr>
          <a:xfrm>
            <a:off x="13252" y="150031"/>
            <a:ext cx="1378226" cy="63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7261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</TotalTime>
  <Words>2328</Words>
  <Application>Microsoft Office PowerPoint</Application>
  <PresentationFormat>Widescreen</PresentationFormat>
  <Paragraphs>261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0" baseType="lpstr">
      <vt:lpstr>HGPSoeiKakugothicUB</vt:lpstr>
      <vt:lpstr>Yu Gothic</vt:lpstr>
      <vt:lpstr>Aarial</vt:lpstr>
      <vt:lpstr>Arial</vt:lpstr>
      <vt:lpstr>Baumans</vt:lpstr>
      <vt:lpstr>Calibri</vt:lpstr>
      <vt:lpstr>Calibri Light</vt:lpstr>
      <vt:lpstr>Cambria Math</vt:lpstr>
      <vt:lpstr>Chu Van An</vt:lpstr>
      <vt:lpstr>Georgia</vt:lpstr>
      <vt:lpstr>Georgia Pro Cond Black</vt:lpstr>
      <vt:lpstr>Palatino Linotype</vt:lpstr>
      <vt:lpstr>Segoe UI Symbol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ong Hung</dc:creator>
  <cp:lastModifiedBy>Administrator</cp:lastModifiedBy>
  <cp:revision>146</cp:revision>
  <cp:lastPrinted>2023-04-28T05:43:14Z</cp:lastPrinted>
  <dcterms:created xsi:type="dcterms:W3CDTF">2023-03-24T14:43:27Z</dcterms:created>
  <dcterms:modified xsi:type="dcterms:W3CDTF">2024-10-04T14:48:42Z</dcterms:modified>
</cp:coreProperties>
</file>